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  <p:sldMasterId id="2147483655" r:id="rId3"/>
    <p:sldMasterId id="2147483656" r:id="rId4"/>
    <p:sldMasterId id="2147483657" r:id="rId5"/>
  </p:sldMasterIdLst>
  <p:notesMasterIdLst>
    <p:notesMasterId r:id="rId137"/>
  </p:notesMasterIdLst>
  <p:handoutMasterIdLst>
    <p:handoutMasterId r:id="rId138"/>
  </p:handoutMasterIdLst>
  <p:sldIdLst>
    <p:sldId id="492" r:id="rId6"/>
    <p:sldId id="777" r:id="rId7"/>
    <p:sldId id="787" r:id="rId8"/>
    <p:sldId id="788" r:id="rId9"/>
    <p:sldId id="789" r:id="rId10"/>
    <p:sldId id="493" r:id="rId11"/>
    <p:sldId id="778" r:id="rId12"/>
    <p:sldId id="780" r:id="rId13"/>
    <p:sldId id="781" r:id="rId14"/>
    <p:sldId id="779" r:id="rId15"/>
    <p:sldId id="662" r:id="rId16"/>
    <p:sldId id="531" r:id="rId17"/>
    <p:sldId id="532" r:id="rId18"/>
    <p:sldId id="663" r:id="rId19"/>
    <p:sldId id="665" r:id="rId20"/>
    <p:sldId id="562" r:id="rId21"/>
    <p:sldId id="564" r:id="rId22"/>
    <p:sldId id="782" r:id="rId23"/>
    <p:sldId id="666" r:id="rId24"/>
    <p:sldId id="668" r:id="rId25"/>
    <p:sldId id="669" r:id="rId26"/>
    <p:sldId id="670" r:id="rId27"/>
    <p:sldId id="539" r:id="rId28"/>
    <p:sldId id="540" r:id="rId29"/>
    <p:sldId id="541" r:id="rId30"/>
    <p:sldId id="671" r:id="rId31"/>
    <p:sldId id="783" r:id="rId32"/>
    <p:sldId id="672" r:id="rId33"/>
    <p:sldId id="678" r:id="rId34"/>
    <p:sldId id="544" r:id="rId35"/>
    <p:sldId id="545" r:id="rId36"/>
    <p:sldId id="675" r:id="rId37"/>
    <p:sldId id="676" r:id="rId38"/>
    <p:sldId id="677" r:id="rId39"/>
    <p:sldId id="510" r:id="rId40"/>
    <p:sldId id="511" r:id="rId41"/>
    <p:sldId id="785" r:id="rId42"/>
    <p:sldId id="693" r:id="rId43"/>
    <p:sldId id="567" r:id="rId44"/>
    <p:sldId id="791" r:id="rId45"/>
    <p:sldId id="792" r:id="rId46"/>
    <p:sldId id="700" r:id="rId47"/>
    <p:sldId id="568" r:id="rId48"/>
    <p:sldId id="695" r:id="rId49"/>
    <p:sldId id="696" r:id="rId50"/>
    <p:sldId id="697" r:id="rId51"/>
    <p:sldId id="698" r:id="rId52"/>
    <p:sldId id="699" r:id="rId53"/>
    <p:sldId id="572" r:id="rId54"/>
    <p:sldId id="573" r:id="rId55"/>
    <p:sldId id="574" r:id="rId56"/>
    <p:sldId id="701" r:id="rId57"/>
    <p:sldId id="702" r:id="rId58"/>
    <p:sldId id="577" r:id="rId59"/>
    <p:sldId id="703" r:id="rId60"/>
    <p:sldId id="704" r:id="rId61"/>
    <p:sldId id="580" r:id="rId62"/>
    <p:sldId id="581" r:id="rId63"/>
    <p:sldId id="705" r:id="rId64"/>
    <p:sldId id="707" r:id="rId65"/>
    <p:sldId id="708" r:id="rId66"/>
    <p:sldId id="709" r:id="rId67"/>
    <p:sldId id="710" r:id="rId68"/>
    <p:sldId id="712" r:id="rId69"/>
    <p:sldId id="713" r:id="rId70"/>
    <p:sldId id="714" r:id="rId71"/>
    <p:sldId id="715" r:id="rId72"/>
    <p:sldId id="716" r:id="rId73"/>
    <p:sldId id="717" r:id="rId74"/>
    <p:sldId id="718" r:id="rId75"/>
    <p:sldId id="719" r:id="rId76"/>
    <p:sldId id="720" r:id="rId77"/>
    <p:sldId id="721" r:id="rId78"/>
    <p:sldId id="611" r:id="rId79"/>
    <p:sldId id="506" r:id="rId80"/>
    <p:sldId id="722" r:id="rId81"/>
    <p:sldId id="723" r:id="rId82"/>
    <p:sldId id="786" r:id="rId83"/>
    <p:sldId id="724" r:id="rId84"/>
    <p:sldId id="725" r:id="rId85"/>
    <p:sldId id="726" r:id="rId86"/>
    <p:sldId id="727" r:id="rId87"/>
    <p:sldId id="728" r:id="rId88"/>
    <p:sldId id="729" r:id="rId89"/>
    <p:sldId id="730" r:id="rId90"/>
    <p:sldId id="733" r:id="rId91"/>
    <p:sldId id="734" r:id="rId92"/>
    <p:sldId id="624" r:id="rId93"/>
    <p:sldId id="625" r:id="rId94"/>
    <p:sldId id="735" r:id="rId95"/>
    <p:sldId id="736" r:id="rId96"/>
    <p:sldId id="737" r:id="rId97"/>
    <p:sldId id="738" r:id="rId98"/>
    <p:sldId id="739" r:id="rId99"/>
    <p:sldId id="740" r:id="rId100"/>
    <p:sldId id="741" r:id="rId101"/>
    <p:sldId id="742" r:id="rId102"/>
    <p:sldId id="743" r:id="rId103"/>
    <p:sldId id="744" r:id="rId104"/>
    <p:sldId id="745" r:id="rId105"/>
    <p:sldId id="746" r:id="rId106"/>
    <p:sldId id="747" r:id="rId107"/>
    <p:sldId id="751" r:id="rId108"/>
    <p:sldId id="752" r:id="rId109"/>
    <p:sldId id="753" r:id="rId110"/>
    <p:sldId id="754" r:id="rId111"/>
    <p:sldId id="755" r:id="rId112"/>
    <p:sldId id="756" r:id="rId113"/>
    <p:sldId id="757" r:id="rId114"/>
    <p:sldId id="758" r:id="rId115"/>
    <p:sldId id="759" r:id="rId116"/>
    <p:sldId id="760" r:id="rId117"/>
    <p:sldId id="761" r:id="rId118"/>
    <p:sldId id="762" r:id="rId119"/>
    <p:sldId id="763" r:id="rId120"/>
    <p:sldId id="764" r:id="rId121"/>
    <p:sldId id="765" r:id="rId122"/>
    <p:sldId id="766" r:id="rId123"/>
    <p:sldId id="767" r:id="rId124"/>
    <p:sldId id="768" r:id="rId125"/>
    <p:sldId id="769" r:id="rId126"/>
    <p:sldId id="770" r:id="rId127"/>
    <p:sldId id="771" r:id="rId128"/>
    <p:sldId id="772" r:id="rId129"/>
    <p:sldId id="773" r:id="rId130"/>
    <p:sldId id="774" r:id="rId131"/>
    <p:sldId id="775" r:id="rId132"/>
    <p:sldId id="776" r:id="rId133"/>
    <p:sldId id="660" r:id="rId134"/>
    <p:sldId id="468" r:id="rId135"/>
    <p:sldId id="790" r:id="rId136"/>
  </p:sldIdLst>
  <p:sldSz cx="9144000" cy="6858000" type="screen4x3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6699"/>
    <a:srgbClr val="0033CC"/>
    <a:srgbClr val="003366"/>
    <a:srgbClr val="FF0000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34" autoAdjust="0"/>
  </p:normalViewPr>
  <p:slideViewPr>
    <p:cSldViewPr>
      <p:cViewPr varScale="1">
        <p:scale>
          <a:sx n="110" d="100"/>
          <a:sy n="110" d="100"/>
        </p:scale>
        <p:origin x="92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38" Type="http://schemas.openxmlformats.org/officeDocument/2006/relationships/handoutMaster" Target="handoutMasters/handoutMaster1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slide" Target="slides/slide111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4.xml"/><Relationship Id="rId1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9475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D4862-698F-40FF-A9D7-908642CD39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246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B023-D949-4B9F-9E20-0215389C98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2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FB60D-DBBC-4CF5-9974-B8845D7F0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521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DBCB5-8115-4E5B-91AF-39BA62699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093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DB7B5-6318-4A9E-8942-4A2368139A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4491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01AAF-5230-4DC7-AD0B-862717DD6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7715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6143-CD10-4A03-92A3-1CE15DD10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81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6E5E9-64FF-4B58-B017-4DE06B826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19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86A9F-8C35-4034-960D-42B5705EE4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373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24AF1-485B-4787-8CB0-0942524965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0615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91014-47BD-4B0C-8C60-2E2FF6AAA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687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8A5F1-1EA0-4D7E-89AB-78BCBC25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264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9652-B3C6-4FC8-A4BB-837F7A0CE4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75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24B82-EB09-464E-9BE5-84074AEDA5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47007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F1C25-3B3C-4EB3-8038-CF54CA764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645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A78794-D54A-41BA-8202-58A6B54205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65514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4609547"/>
      </p:ext>
    </p:extLst>
  </p:cSld>
  <p:clrMapOvr>
    <a:masterClrMapping/>
  </p:clrMapOvr>
  <p:transition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200775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6482754"/>
      </p:ext>
    </p:extLst>
  </p:cSld>
  <p:clrMapOvr>
    <a:masterClrMapping/>
  </p:clrMapOvr>
  <p:transition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DE74-0FFA-49BB-AA31-D57614ABF4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3022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96FA8-B6F6-44DD-8392-AC6FBE983C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2671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FC59-D656-415C-9D1C-F1FBD4045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084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2785-2BF0-42FB-AAB2-86C6B007D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633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5E33-0049-42B0-A747-55D476C6D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1908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C968-3017-47CF-A7D5-329EB97C90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1787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033D6-0C9F-41DD-87CA-50C55D4EC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6966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69143-40A7-449E-9E56-BB557F9D79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8558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48A1E-C05D-4250-A5A4-DFED8874BB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0666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C968E-2A0B-4563-9364-EB84E73351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00192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A83E8-A2B9-4291-83D0-CE5BF8116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98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51276-6DCE-4D70-A267-41FD4E842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28058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0957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1751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83547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7DD59-7FD5-4B69-B045-D0387E972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23661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557338"/>
            <a:ext cx="4135438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1557338"/>
            <a:ext cx="4137025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5021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480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51871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4099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82951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74277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4882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3688" y="365125"/>
            <a:ext cx="2105025" cy="56880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65125"/>
            <a:ext cx="6167438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67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C5666-EDC2-491B-BDC2-EDE9EC9EC7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99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7CE95-D0F4-4EA3-9DD6-CA7812541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43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93DFC-5362-422F-BA8C-CA72299051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492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5A062-9C69-4D06-9149-3585CE0FC0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8455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39813"/>
            <a:ext cx="8218487" cy="513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5F0623C-8B01-4F30-9E77-75E213E349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4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34" name="Rectangle 21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2" name="Line 8"/>
          <p:cNvSpPr>
            <a:spLocks noChangeShapeType="1"/>
          </p:cNvSpPr>
          <p:nvPr userDrawn="1"/>
        </p:nvSpPr>
        <p:spPr bwMode="auto">
          <a:xfrm>
            <a:off x="0" y="620713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103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 userDrawn="1"/>
        </p:nvSpPr>
        <p:spPr bwMode="auto">
          <a:xfrm>
            <a:off x="6804025" y="115888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</a:t>
            </a:r>
          </a:p>
        </p:txBody>
      </p:sp>
      <p:sp>
        <p:nvSpPr>
          <p:cNvPr id="171036" name="Rectangle 10"/>
          <p:cNvSpPr>
            <a:spLocks noChangeArrowheads="1"/>
          </p:cNvSpPr>
          <p:nvPr userDrawn="1"/>
        </p:nvSpPr>
        <p:spPr bwMode="auto">
          <a:xfrm>
            <a:off x="0" y="93663"/>
            <a:ext cx="6781800" cy="792162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139700"/>
            <a:ext cx="6551613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6" r:id="rId1"/>
    <p:sldLayoutId id="2147484717" r:id="rId2"/>
    <p:sldLayoutId id="2147484718" r:id="rId3"/>
    <p:sldLayoutId id="2147484719" r:id="rId4"/>
    <p:sldLayoutId id="2147484720" r:id="rId5"/>
    <p:sldLayoutId id="2147484721" r:id="rId6"/>
    <p:sldLayoutId id="2147484722" r:id="rId7"/>
    <p:sldLayoutId id="2147484723" r:id="rId8"/>
    <p:sldLayoutId id="2147484724" r:id="rId9"/>
    <p:sldLayoutId id="2147484725" r:id="rId10"/>
    <p:sldLayoutId id="21474847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kern="120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336699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0F453F7-744A-4F15-B3E3-88E1E1C51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79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2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3083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2332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312334" name="Rectangle 10"/>
          <p:cNvSpPr>
            <a:spLocks noChangeArrowheads="1"/>
          </p:cNvSpPr>
          <p:nvPr userDrawn="1"/>
        </p:nvSpPr>
        <p:spPr bwMode="auto">
          <a:xfrm>
            <a:off x="0" y="260350"/>
            <a:ext cx="5076825" cy="720725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39" r:id="rId2"/>
    <p:sldLayoutId id="2147484740" r:id="rId3"/>
    <p:sldLayoutId id="2147484741" r:id="rId4"/>
    <p:sldLayoutId id="2147484742" r:id="rId5"/>
    <p:sldLayoutId id="2147484743" r:id="rId6"/>
    <p:sldLayoutId id="2147484744" r:id="rId7"/>
    <p:sldLayoutId id="2147484745" r:id="rId8"/>
    <p:sldLayoutId id="2147484746" r:id="rId9"/>
    <p:sldLayoutId id="2147484747" r:id="rId10"/>
    <p:sldLayoutId id="2147484748" r:id="rId11"/>
    <p:sldLayoutId id="2147484771" r:id="rId12"/>
    <p:sldLayoutId id="214748477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b="1" kern="1200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kern="1200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7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852FA5-E755-4F89-9292-773E805A4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1692275" y="1484313"/>
            <a:ext cx="7162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8872538" y="6604000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685800" y="6229350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3124200" y="622935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4107" name="Line 8"/>
          <p:cNvSpPr>
            <a:spLocks noChangeShapeType="1"/>
          </p:cNvSpPr>
          <p:nvPr userDrawn="1"/>
        </p:nvSpPr>
        <p:spPr bwMode="auto">
          <a:xfrm>
            <a:off x="0" y="612775"/>
            <a:ext cx="9144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87084" name="AutoShape 11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 userDrawn="1"/>
        </p:nvSpPr>
        <p:spPr bwMode="auto">
          <a:xfrm>
            <a:off x="5986463" y="6350"/>
            <a:ext cx="3157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Introduc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9" r:id="rId1"/>
    <p:sldLayoutId id="2147484750" r:id="rId2"/>
    <p:sldLayoutId id="2147484751" r:id="rId3"/>
    <p:sldLayoutId id="2147484752" r:id="rId4"/>
    <p:sldLayoutId id="2147484753" r:id="rId5"/>
    <p:sldLayoutId id="2147484754" r:id="rId6"/>
    <p:sldLayoutId id="2147484755" r:id="rId7"/>
    <p:sldLayoutId id="2147484756" r:id="rId8"/>
    <p:sldLayoutId id="2147484757" r:id="rId9"/>
    <p:sldLayoutId id="2147484758" r:id="rId10"/>
    <p:sldLayoutId id="21474847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336699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AutoShape 13"/>
          <p:cNvSpPr>
            <a:spLocks noChangeArrowheads="1"/>
          </p:cNvSpPr>
          <p:nvPr userDrawn="1"/>
        </p:nvSpPr>
        <p:spPr bwMode="auto">
          <a:xfrm>
            <a:off x="0" y="582613"/>
            <a:ext cx="3273425" cy="792162"/>
          </a:xfrm>
          <a:prstGeom prst="homePlate">
            <a:avLst>
              <a:gd name="adj" fmla="val 22651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5" name="AutoShape 17"/>
          <p:cNvSpPr>
            <a:spLocks noChangeArrowheads="1"/>
          </p:cNvSpPr>
          <p:nvPr userDrawn="1"/>
        </p:nvSpPr>
        <p:spPr bwMode="auto">
          <a:xfrm rot="10800000">
            <a:off x="3840163" y="981075"/>
            <a:ext cx="5303837" cy="792163"/>
          </a:xfrm>
          <a:prstGeom prst="homePlate">
            <a:avLst>
              <a:gd name="adj" fmla="val 21543"/>
            </a:avLst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2196" name="AutoShape 2"/>
          <p:cNvSpPr>
            <a:spLocks noChangeArrowheads="1"/>
          </p:cNvSpPr>
          <p:nvPr userDrawn="1"/>
        </p:nvSpPr>
        <p:spPr bwMode="auto">
          <a:xfrm flipH="1">
            <a:off x="8423275" y="6137275"/>
            <a:ext cx="720725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57338"/>
            <a:ext cx="84248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0" r:id="rId1"/>
    <p:sldLayoutId id="2147484761" r:id="rId2"/>
    <p:sldLayoutId id="2147484762" r:id="rId3"/>
    <p:sldLayoutId id="2147484763" r:id="rId4"/>
    <p:sldLayoutId id="2147484764" r:id="rId5"/>
    <p:sldLayoutId id="2147484765" r:id="rId6"/>
    <p:sldLayoutId id="2147484766" r:id="rId7"/>
    <p:sldLayoutId id="2147484767" r:id="rId8"/>
    <p:sldLayoutId id="2147484768" r:id="rId9"/>
    <p:sldLayoutId id="2147484769" r:id="rId10"/>
    <p:sldLayoutId id="21474847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8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77.xml"/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Microsoft_Word_97_-_2003___2.doc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7.wmf"/><Relationship Id="rId4" Type="http://schemas.openxmlformats.org/officeDocument/2006/relationships/audio" Target="../media/audio2.wav"/><Relationship Id="rId9" Type="http://schemas.openxmlformats.org/officeDocument/2006/relationships/oleObject" Target="../embeddings/Microsoft_Word_97_-_2003___3.doc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7019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827088" y="2276475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6900" b="1" smtClean="0">
                <a:solidFill>
                  <a:srgbClr val="C62400"/>
                </a:solidFill>
              </a:rPr>
              <a:t>       数 据 结 构</a:t>
            </a: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91535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>
                <a:latin typeface="楷体_GB2312" pitchFamily="49" charset="-122"/>
              </a:rPr>
              <a:t>https://xinweijiang.github.io/course/ds-a/</a:t>
            </a:r>
            <a:endParaRPr lang="zh-CN" altLang="en-US" sz="180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仿宋" panose="02010600040101010101" pitchFamily="2" charset="-122"/>
                <a:ea typeface="华文仿宋" panose="02010600040101010101" pitchFamily="2" charset="-122"/>
              </a:rPr>
              <a:t>2019</a:t>
            </a:r>
            <a:r>
              <a: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rPr>
              <a:t>年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848600" cy="5105400"/>
          </a:xfrm>
        </p:spPr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定义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r>
              <a:rPr lang="en-US" altLang="zh-CN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4643438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kumimoji="0"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)</a:t>
            </a:r>
            <a:endParaRPr kumimoji="0" lang="zh-CN" altLang="en-US" sz="36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833438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删除算法</a:t>
            </a:r>
          </a:p>
        </p:txBody>
      </p:sp>
      <p:sp>
        <p:nvSpPr>
          <p:cNvPr id="1136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71500" y="1239838"/>
            <a:ext cx="8229600" cy="5214937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Remove( int i, T&amp; x, int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 (i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current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6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229600" cy="541338"/>
          </a:xfrm>
        </p:spPr>
        <p:txBody>
          <a:bodyPr/>
          <a:lstStyle/>
          <a:p>
            <a:pPr>
              <a:defRPr/>
            </a:pPr>
            <a:r>
              <a:rPr kumimoji="1"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95325" y="1416050"/>
            <a:ext cx="8054975" cy="4881563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处理时可以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3000" smtClean="0">
                <a:ea typeface="仿宋_GB2312" pitchFamily="49" charset="-122"/>
              </a:rPr>
              <a:t>，只要</a:t>
            </a:r>
            <a:r>
              <a:rPr lang="zh-CN" altLang="en-US" sz="3000" smtClean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3000" smtClean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300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04813"/>
            <a:ext cx="8229600" cy="512762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sp>
        <p:nvSpPr>
          <p:cNvPr id="115715" name="Rectangle 159"/>
          <p:cNvSpPr>
            <a:spLocks noGrp="1" noChangeArrowheads="1"/>
          </p:cNvSpPr>
          <p:nvPr>
            <p:ph type="body" idx="1"/>
          </p:nvPr>
        </p:nvSpPr>
        <p:spPr>
          <a:xfrm>
            <a:off x="673100" y="4035425"/>
            <a:ext cx="8229600" cy="23399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sz="3000" smtClean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1074738" y="1519238"/>
            <a:ext cx="6832600" cy="655637"/>
            <a:chOff x="829" y="2403"/>
            <a:chExt cx="4304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25127" name="Group 167"/>
          <p:cNvGraphicFramePr>
            <a:graphicFrameLocks noGrp="1"/>
          </p:cNvGraphicFramePr>
          <p:nvPr>
            <p:ph idx="4294967295"/>
          </p:nvPr>
        </p:nvGraphicFramePr>
        <p:xfrm>
          <a:off x="974725" y="2317750"/>
          <a:ext cx="6965950" cy="1463676"/>
        </p:xfrm>
        <a:graphic>
          <a:graphicData uri="http://schemas.openxmlformats.org/drawingml/2006/table">
            <a:tbl>
              <a:tblPr/>
              <a:tblGrid>
                <a:gridCol w="995363"/>
                <a:gridCol w="968375"/>
                <a:gridCol w="1022350"/>
                <a:gridCol w="993775"/>
                <a:gridCol w="995362"/>
                <a:gridCol w="995363"/>
                <a:gridCol w="995362"/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57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57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827088" y="1481138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1138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>
          <a:xfrm>
            <a:off x="90488" y="332656"/>
            <a:ext cx="5791200" cy="685800"/>
          </a:xfrm>
        </p:spPr>
        <p:txBody>
          <a:bodyPr/>
          <a:lstStyle/>
          <a:p>
            <a:pPr>
              <a:defRPr/>
            </a:pP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27088" y="3644900"/>
            <a:ext cx="7391400" cy="2590800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-138113" y="4403725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-14288" y="246063"/>
            <a:ext cx="5943601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536700"/>
            <a:ext cx="7772400" cy="3581400"/>
          </a:xfrm>
        </p:spPr>
        <p:txBody>
          <a:bodyPr/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8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8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492125" y="4530725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776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6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777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684213" y="1052513"/>
            <a:ext cx="845978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：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: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Polynomial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8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degree =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800" b="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8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8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800" dirty="0" smtClean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8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aseline="30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8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800" dirty="0" smtClean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878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8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46088" y="908050"/>
            <a:ext cx="7974012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3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8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830263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981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611188" y="1125538"/>
            <a:ext cx="7759700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[MaxTerms]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60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t </a:t>
            </a:r>
            <a:r>
              <a: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781050" y="1125538"/>
            <a:ext cx="62484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仿宋_GB2312" pitchFamily="49" charset="-122"/>
              </a:rPr>
              <a:t>两个多项式存储的例子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395288" y="314166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2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1864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447800"/>
            <a:ext cx="7924800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采用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4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6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2888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09600" y="1068388"/>
            <a:ext cx="7772400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特点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第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 smtClean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 smtClean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 smtClean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 smtClean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 smtClean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1409700" y="3727450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4538" y="1403350"/>
            <a:ext cx="7789862" cy="51054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smtClean="0">
              <a:solidFill>
                <a:srgbClr val="000099"/>
              </a:solidFill>
              <a:ea typeface="仿宋_GB2312" pitchFamily="49" charset="-122"/>
            </a:endParaRP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>
          <a:xfrm>
            <a:off x="58738" y="195263"/>
            <a:ext cx="59436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1452563" y="2449513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90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391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-107950" y="188913"/>
            <a:ext cx="8229600" cy="673100"/>
          </a:xfrm>
        </p:spPr>
        <p:txBody>
          <a:bodyPr/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olynomial)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链表定义</a:t>
            </a:r>
          </a:p>
        </p:txBody>
      </p:sp>
      <p:sp>
        <p:nvSpPr>
          <p:cNvPr id="1249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08025" y="1395413"/>
            <a:ext cx="8229600" cy="49895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 Term {	          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结点定义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coef;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exp;		  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link;	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接指针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rm (float c, int e, Term *next 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oef = c;  exp = e;  link = next;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InsertAfter ( float c, int e);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const Term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</a:t>
            </a:r>
          </a:p>
        </p:txBody>
      </p:sp>
      <p:sp>
        <p:nvSpPr>
          <p:cNvPr id="124932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4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4936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40067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Polynomial {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类的定义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Polynomal() { first = new Term(0, -1); }	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 ( Polynomal&amp; R);         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maxOrder();	  		 </a:t>
            </a:r>
            <a:r>
              <a:rPr kumimoji="1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最大阶数</a:t>
            </a:r>
            <a:endParaRPr kumimoji="1" lang="en-US" altLang="zh-CN" sz="28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Term * getHead() const {return first;}</a:t>
            </a:r>
            <a:endParaRPr kumimoji="1" lang="zh-CN" altLang="en-US" sz="28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Term *firs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ostream&amp; operator &lt;&lt; (o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const Polynomal&amp;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friend istream&amp; operator &gt;&gt; ( istream&amp;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Polynomal&amp; );</a:t>
            </a:r>
          </a:p>
        </p:txBody>
      </p:sp>
      <p:sp>
        <p:nvSpPr>
          <p:cNvPr id="12595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29600" cy="51689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Add ( Polynomial&amp; A, Polynomial&amp; B,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riend void Mul ( Polynomial&amp; A, Polynomial&amp; B,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Polynomial&amp; C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*</a:t>
            </a:r>
            <a:r>
              <a:rPr lang="en-US" altLang="zh-CN" sz="2600" smtClean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InsertAfter ( float c, int e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调用此函数的对象后插入一个新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new Term (c, e, link)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	     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一个新结点，自动链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link;		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后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697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396288" cy="5111750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erm&amp; x)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Term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友元函数：输出一个项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内容到输出流对象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去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f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== 0.0) return out;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系数项不输出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coef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系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switch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{	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指数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ase 0: break;		  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指数为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出现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case 1: out &lt;&lt; “X”;  break; 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系数后输出‘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default: out &lt;&lt; “X^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exp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break</a:t>
            </a: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则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ou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800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800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52736"/>
            <a:ext cx="8784208" cy="59769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gt;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stream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in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从输入流 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各项，用尾插法建立一个多项式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rm *rear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x.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c, e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1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u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&lt; “Input a term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ef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xp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:” &lt;&l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n &gt;&gt; c &gt;&gt; e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项的系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指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if ( e &lt; 0 ) break;	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&lt; 0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控制输入结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ar = rear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c, e); 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链接到</a:t>
            </a:r>
            <a:r>
              <a:rPr kumimoji="1"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ar</a:t>
            </a:r>
            <a:r>
              <a:rPr kumimoji="1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in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2902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2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2903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9144000" cy="56911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perator &lt;&lt; 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ostream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out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al</a:t>
            </a:r>
            <a:r>
              <a:rPr kumimoji="1" lang="zh-CN" alt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友元函数：输出带头结点的多项式链表</a:t>
            </a:r>
            <a:r>
              <a:rPr kumimoji="1"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kumimoji="1" lang="zh-CN" altLang="en-US" sz="20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	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Term *current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x.getHead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2600" dirty="0" smtClean="0">
                <a:latin typeface="楷体_GB2312" pitchFamily="49" charset="-122"/>
                <a:cs typeface="Times New Roman" panose="02020603050405020304" pitchFamily="18" charset="0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“The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s: ”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h=tru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while (current != NULL) {	   	</a:t>
            </a: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kumimoji="1" lang="zh-CN" altLang="en-US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逐项输出</a:t>
            </a:r>
            <a:endParaRPr kumimoji="1" lang="en-US" altLang="zh-CN" sz="260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if (h=false &amp;&amp; current-&gt;</a:t>
            </a:r>
            <a:r>
              <a:rPr kumimoji="1"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oef</a:t>
            </a: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gt;0.0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6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out &lt;&lt; “+” 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h=fals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out&lt;&lt; *curren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current = curren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out &lt;&lt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end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  return ou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3005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60350"/>
            <a:ext cx="8229600" cy="6762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268760"/>
            <a:ext cx="8062912" cy="5026025"/>
          </a:xfrm>
        </p:spPr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1076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8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1080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062913" cy="5619750"/>
          </a:xfrm>
        </p:spPr>
        <p:txBody>
          <a:bodyPr/>
          <a:lstStyle/>
          <a:p>
            <a:pPr marL="533400" indent="-533400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endParaRPr lang="zh-CN" altLang="en-US" sz="2600" dirty="0" smtClean="0">
              <a:solidFill>
                <a:srgbClr val="0066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Add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A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B, 			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olynomal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amp; C) {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友元函数：两个带表头结点的按升幂排列的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头指针分别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 </a:t>
            </a:r>
            <a:r>
              <a:rPr lang="en-US" altLang="zh-CN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first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的是结果多项式链表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Term *pa, *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*pc, *p;  float temp;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 pc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.first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结果链尾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a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A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A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b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.first</a:t>
            </a:r>
            <a:r>
              <a:rPr lang="en-US" altLang="zh-CN" sz="2600" dirty="0" smtClean="0">
                <a:latin typeface="楷体_GB2312" pitchFamily="49" charset="-122"/>
              </a:rPr>
              <a:t>-&gt;</a:t>
            </a:r>
            <a:r>
              <a:rPr lang="en-US" altLang="zh-CN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B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检测指针</a:t>
            </a:r>
          </a:p>
          <a:p>
            <a:pPr marL="533400" indent="-5334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</a:t>
            </a:r>
            <a:endParaRPr lang="en-US" altLang="zh-CN" sz="26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209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49688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a != NULL &amp;&amp; pb != NULL)  {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=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项指数相等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 +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;			 	    if ( fabs(temp) &gt; 0.001)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   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temp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}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else if 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 &lt;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 {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a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a = pa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      } 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else {	 	              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pb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小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pc = pc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pb = pb</a:t>
            </a:r>
            <a:r>
              <a:rPr lang="en-US" altLang="zh-CN" sz="2400" smtClean="0">
                <a:latin typeface="楷体_GB2312" pitchFamily="49" charset="-122"/>
              </a:rPr>
              <a:t>-&gt;</a:t>
            </a:r>
            <a:r>
              <a:rPr lang="en-US" altLang="zh-CN" sz="24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}					}		</a:t>
            </a:r>
          </a:p>
        </p:txBody>
      </p:sp>
      <p:sp>
        <p:nvSpPr>
          <p:cNvPr id="13312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312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31913"/>
            <a:ext cx="8078788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楷体_GB2312" pitchFamily="49" charset="-122"/>
              </a:rPr>
              <a:t>  </a:t>
            </a:r>
            <a:endParaRPr lang="en-US" altLang="zh-CN" sz="2800" smtClean="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楷体_GB2312" pitchFamily="49" charset="-122"/>
              </a:rPr>
              <a:t>  </a:t>
            </a:r>
            <a:r>
              <a:rPr lang="zh-CN" altLang="en-US" sz="2800" smtClean="0">
                <a:latin typeface="楷体_GB2312" pitchFamily="49" charset="-122"/>
              </a:rPr>
              <a:t>数据的运算是定义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smtClean="0">
                <a:latin typeface="楷体_GB2312" pitchFamily="49" charset="-122"/>
              </a:rPr>
              <a:t>上的，而具体的实现则在</a:t>
            </a:r>
            <a:r>
              <a:rPr lang="zh-CN" altLang="en-US" sz="2800" smtClean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smtClean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1</a:t>
            </a:r>
            <a:r>
              <a:rPr lang="zh-CN" altLang="en-US" sz="2800" smtClean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2</a:t>
            </a:r>
            <a:r>
              <a:rPr lang="zh-CN" altLang="en-US" sz="2800" smtClean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3</a:t>
            </a:r>
            <a:r>
              <a:rPr lang="zh-CN" altLang="en-US" sz="2800" smtClean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4</a:t>
            </a:r>
            <a:r>
              <a:rPr lang="zh-CN" altLang="en-US" sz="2800" smtClean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5</a:t>
            </a:r>
            <a:r>
              <a:rPr lang="zh-CN" altLang="en-US" sz="2800" smtClean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6</a:t>
            </a:r>
            <a:r>
              <a:rPr lang="zh-CN" altLang="en-US" sz="2800" smtClean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7</a:t>
            </a:r>
            <a:r>
              <a:rPr lang="zh-CN" altLang="en-US" sz="2800" smtClean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smtClean="0">
                <a:latin typeface="楷体_GB2312" pitchFamily="49" charset="-122"/>
              </a:rPr>
              <a:t>（</a:t>
            </a:r>
            <a:r>
              <a:rPr lang="en-US" altLang="zh-CN" sz="2800" smtClean="0">
                <a:latin typeface="楷体_GB2312" pitchFamily="49" charset="-122"/>
              </a:rPr>
              <a:t>8</a:t>
            </a:r>
            <a:r>
              <a:rPr lang="zh-CN" altLang="en-US" sz="2800" smtClean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2743200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2743200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2743200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smtClean="0"/>
              <a:t> </a:t>
            </a:r>
            <a:r>
              <a:rPr lang="zh-CN" altLang="en-US" sz="2800" smtClean="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1511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15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348" name="文本框 1"/>
          <p:cNvSpPr txBox="1">
            <a:spLocks noChangeArrowheads="1"/>
          </p:cNvSpPr>
          <p:nvPr/>
        </p:nvSpPr>
        <p:spPr bwMode="auto">
          <a:xfrm>
            <a:off x="727075" y="993775"/>
            <a:ext cx="40322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609600" indent="-609600"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u="sng" dirty="0" smtClean="0">
                <a:solidFill>
                  <a:srgbClr val="000099"/>
                </a:solidFill>
                <a:latin typeface="+mn-lt"/>
                <a:ea typeface="仿宋_GB2312" pitchFamily="49" charset="-122"/>
              </a:rPr>
              <a:t>线性表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animBg="1"/>
      <p:bldP spid="232452" grpId="0" animBg="1"/>
      <p:bldP spid="232453" grpId="0" animBg="1"/>
      <p:bldP spid="232454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296988"/>
            <a:ext cx="8229600" cy="556101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(pa != NULL)? pa : pb;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p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剩余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p != NULL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c = pc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nsertAfter(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oef,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xp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  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</p:txBody>
      </p:sp>
      <p:sp>
        <p:nvSpPr>
          <p:cNvPr id="13414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4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665163" y="2813050"/>
            <a:ext cx="7696200" cy="3278188"/>
            <a:chOff x="384" y="1603"/>
            <a:chExt cx="4848" cy="2193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49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>
          <a:xfrm>
            <a:off x="158750" y="131763"/>
            <a:ext cx="8229600" cy="79057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type="body" idx="1"/>
          </p:nvPr>
        </p:nvSpPr>
        <p:spPr>
          <a:xfrm>
            <a:off x="730250" y="1244600"/>
            <a:ext cx="8229600" cy="38862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latin typeface="Times New Roman" panose="02020603050405020304" pitchFamily="18" charset="0"/>
              </a:rPr>
              <a:t>AH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 smtClean="0"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</a:t>
            </a:r>
            <a:endParaRPr kumimoji="1" lang="en-US" altLang="zh-CN" sz="2800" i="1" smtClean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 smtClean="0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1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smtClean="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latin typeface="Times New Roman" panose="02020603050405020304" pitchFamily="18" charset="0"/>
              </a:rPr>
              <a:t>12 </a:t>
            </a:r>
            <a:r>
              <a:rPr kumimoji="1"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 smtClean="0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 smtClean="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3517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517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685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619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590550" y="854075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21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722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590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8243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5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590550" y="1069975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9267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69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590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0291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3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590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1315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7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590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2339" name="Oval 4"/>
          <p:cNvSpPr>
            <a:spLocks noChangeArrowheads="1"/>
          </p:cNvSpPr>
          <p:nvPr/>
        </p:nvSpPr>
        <p:spPr bwMode="auto">
          <a:xfrm>
            <a:off x="8434388" y="469900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1" name="Oval 7"/>
          <p:cNvSpPr>
            <a:spLocks noChangeArrowheads="1"/>
          </p:cNvSpPr>
          <p:nvPr/>
        </p:nvSpPr>
        <p:spPr bwMode="auto">
          <a:xfrm>
            <a:off x="69484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64674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1331913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1331913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468313" y="2060575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827088" y="2349500"/>
            <a:ext cx="4752975" cy="935038"/>
            <a:chOff x="521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	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逻辑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900113" y="3789363"/>
            <a:ext cx="4319587" cy="935037"/>
            <a:chOff x="567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存储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971550" y="5208588"/>
            <a:ext cx="4248150" cy="1325562"/>
            <a:chOff x="612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>
                  <a:solidFill>
                    <a:srgbClr val="C62400"/>
                  </a:solidFill>
                </a:rPr>
                <a:t>       </a:t>
              </a:r>
              <a:r>
                <a:rPr kumimoji="0" lang="zh-CN" altLang="en-US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4932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表 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4932363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4932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93775"/>
            <a:ext cx="7920037" cy="56753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0" y="260350"/>
            <a:ext cx="644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ercises</a:t>
            </a:r>
            <a:r>
              <a:rPr kumimoji="0" lang="en-US" altLang="zh-CN" sz="3200" b="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932363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222470" y="2492896"/>
            <a:ext cx="788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思考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还有哪些</a:t>
            </a:r>
            <a:r>
              <a:rPr kumimoji="0" lang="zh-CN" altLang="en-US" smtClean="0">
                <a:latin typeface="楷体_GB2312" pitchFamily="49" charset="-122"/>
                <a:ea typeface="楷体_GB2312" pitchFamily="49" charset="-122"/>
              </a:rPr>
              <a:t>应用，试举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222471" y="3861321"/>
            <a:ext cx="7127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2.6  2.12  2.15  2.19  2.22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87624" y="521003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编程题 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基于线性表和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链表的约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瑟夫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5652120" y="1782262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8" name="圆角矩形标注 7"/>
          <p:cNvSpPr/>
          <p:nvPr/>
        </p:nvSpPr>
        <p:spPr bwMode="auto">
          <a:xfrm>
            <a:off x="5652120" y="3186306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kumimoji="1" lang="en-US" altLang="zh-CN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kumimoji="1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黑体" panose="02010609060101010101" pitchFamily="49" charset="-122"/>
              </a:rPr>
              <a:t>中布置的作业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5652120" y="4510544"/>
            <a:ext cx="3442077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打包发到我的邮箱，具体要求请参考课程网站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9895" y="3429082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第一次上机作业（</a:t>
            </a:r>
            <a:r>
              <a:rPr lang="en-US" altLang="zh-CN" sz="2800" smtClean="0"/>
              <a:t>2019</a:t>
            </a:r>
            <a:r>
              <a:rPr lang="zh-CN" altLang="en-US" sz="2800" smtClean="0"/>
              <a:t>年</a:t>
            </a:r>
            <a:r>
              <a:rPr lang="en-US" altLang="zh-CN" sz="2800" dirty="0" smtClean="0"/>
              <a:t>9.30</a:t>
            </a:r>
            <a:r>
              <a:rPr lang="zh-CN" altLang="en-US" sz="2800" dirty="0" smtClean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351837" cy="51387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实现顺序表类，包括创建，插入，删除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实现单链表类，包括创建，插入，删除，析构，以及表里所有元素的显示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demo</a:t>
            </a:r>
            <a:r>
              <a:rPr lang="zh-CN" altLang="en-US" sz="1400" dirty="0" smtClean="0"/>
              <a:t>程序的创建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主页面：</a:t>
            </a:r>
            <a:r>
              <a:rPr lang="en-US" altLang="zh-CN" sz="1400" dirty="0" smtClean="0"/>
              <a:t>	1</a:t>
            </a:r>
            <a:r>
              <a:rPr lang="zh-CN" altLang="en-US" sz="1400" dirty="0" smtClean="0"/>
              <a:t>）表插入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从键盘输入任意个整数（</a:t>
            </a:r>
            <a:r>
              <a:rPr lang="en-US" altLang="zh-CN" sz="1400" dirty="0" smtClean="0"/>
              <a:t>&lt;100</a:t>
            </a:r>
            <a:r>
              <a:rPr lang="zh-CN" altLang="en-US" sz="1400" dirty="0" smtClean="0"/>
              <a:t>，</a:t>
            </a:r>
            <a:r>
              <a:rPr lang="en-US" altLang="zh-CN" sz="1400" dirty="0" smtClean="0"/>
              <a:t>@</a:t>
            </a:r>
            <a:r>
              <a:rPr lang="zh-CN" altLang="en-US" sz="1400" dirty="0" smtClean="0"/>
              <a:t>表示结束），将元素插入顺序表、链表中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     	2</a:t>
            </a:r>
            <a:r>
              <a:rPr lang="zh-CN" altLang="en-US" sz="1400" dirty="0" smtClean="0"/>
              <a:t>）元素删除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		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退出系统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注释，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1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1400" dirty="0" smtClean="0"/>
              <a:t>补充需求：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1</a:t>
            </a:r>
            <a:r>
              <a:rPr lang="zh-CN" altLang="en-US" sz="1400" dirty="0" smtClean="0"/>
              <a:t>、删除操作的参数从下标变为元素值，并支持删除多个相同元素值的节点，顺序表和链表都需要实现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2</a:t>
            </a:r>
            <a:r>
              <a:rPr lang="zh-CN" altLang="en-US" sz="1400" dirty="0" smtClean="0"/>
              <a:t>、插入操作从最后一个元素插入变为从特定元素值节点后插入，多个元素值仅考虑第一个；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3</a:t>
            </a:r>
            <a:r>
              <a:rPr lang="zh-CN" altLang="en-US" sz="1400" dirty="0" smtClean="0"/>
              <a:t>、重载多个删除、插入操作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4</a:t>
            </a:r>
            <a:r>
              <a:rPr lang="zh-CN" altLang="en-US" sz="1400" dirty="0" smtClean="0"/>
              <a:t>、顺序表和链表类从同一个</a:t>
            </a:r>
            <a:r>
              <a:rPr lang="zh-CN" altLang="en-US" sz="1400" smtClean="0"/>
              <a:t>基类以继承</a:t>
            </a:r>
            <a:r>
              <a:rPr lang="zh-CN" altLang="en-US" sz="1400" dirty="0" smtClean="0"/>
              <a:t>的方式构造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1400" dirty="0" smtClean="0"/>
              <a:t>5</a:t>
            </a:r>
            <a:r>
              <a:rPr lang="zh-CN" altLang="en-US" sz="1400" dirty="0" smtClean="0"/>
              <a:t>、</a:t>
            </a:r>
            <a:r>
              <a:rPr lang="en-US" altLang="zh-CN" sz="1400" dirty="0" smtClean="0"/>
              <a:t>MFC</a:t>
            </a:r>
            <a:r>
              <a:rPr lang="zh-CN" altLang="en-US" sz="1400" dirty="0" smtClean="0"/>
              <a:t>界面设计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87400"/>
            <a:ext cx="8686800" cy="4967288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arch(T&amp; x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amp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3555" name="文本框 1"/>
          <p:cNvSpPr txBox="1">
            <a:spLocks noChangeArrowheads="1"/>
          </p:cNvSpPr>
          <p:nvPr/>
        </p:nvSpPr>
        <p:spPr bwMode="auto">
          <a:xfrm>
            <a:off x="0" y="261938"/>
            <a:ext cx="6443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类</a:t>
            </a:r>
            <a:endParaRPr lang="zh-CN" altLang="en-US" sz="360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6424613" y="477838"/>
            <a:ext cx="287337" cy="288925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096125" y="2276475"/>
            <a:ext cx="1998663" cy="14192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1384300"/>
            <a:ext cx="7939087" cy="3840163"/>
          </a:xfrm>
        </p:spPr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逻辑先后顺序与其物理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1576388" y="5029200"/>
            <a:ext cx="5119687" cy="1098550"/>
            <a:chOff x="993" y="3168"/>
            <a:chExt cx="3225" cy="692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993" y="3495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56515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)</a:t>
            </a:r>
            <a:endParaRPr kumimoji="0" lang="zh-CN" altLang="en-US" sz="3200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7696200" cy="6858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2800" smtClean="0">
                <a:latin typeface="仿宋_GB2312" pitchFamily="49" charset="-122"/>
                <a:ea typeface="仿宋_GB2312" pitchFamily="49" charset="-122"/>
              </a:rPr>
              <a:t>顺序表中数据元素的</a:t>
            </a:r>
            <a:r>
              <a:rPr lang="zh-CN" altLang="en-US" sz="28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存储地址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31788" y="4149725"/>
            <a:ext cx="8839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顺序表数据类型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(T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i)=Loc(1)+(i-1)*sizeof(T)      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(1)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611188" y="1600200"/>
            <a:ext cx="8281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706438" y="3006725"/>
          <a:ext cx="8186740" cy="854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  <a:gridCol w="818674"/>
              </a:tblGrid>
              <a:tr h="2846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rgbClr val="0033CC"/>
                          </a:solidFill>
                          <a:effectLst/>
                        </a:rPr>
                        <a:t>下标位置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2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2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  <a:tr h="5693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6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0" y="260350"/>
            <a:ext cx="4211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rgbClr val="0000CC"/>
                </a:solidFill>
                <a:latin typeface="+mj-ea"/>
                <a:ea typeface="+mj-ea"/>
              </a:rPr>
              <a:t>顺序表的描述</a:t>
            </a:r>
          </a:p>
        </p:txBody>
      </p:sp>
      <p:sp>
        <p:nvSpPr>
          <p:cNvPr id="19459" name="内容占位符 4"/>
          <p:cNvSpPr>
            <a:spLocks noGrp="1"/>
          </p:cNvSpPr>
          <p:nvPr>
            <p:ph sz="half" idx="1"/>
          </p:nvPr>
        </p:nvSpPr>
        <p:spPr>
          <a:xfrm>
            <a:off x="401638" y="1412875"/>
            <a:ext cx="4098925" cy="3887788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2"/>
          </p:nvPr>
        </p:nvSpPr>
        <p:spPr>
          <a:xfrm>
            <a:off x="4932363" y="1412875"/>
            <a:ext cx="4025900" cy="3887788"/>
          </a:xfrm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 smtClean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 smtClean="0">
              <a:latin typeface="+mj-ea"/>
              <a:ea typeface="+mj-ea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800" dirty="0" smtClean="0">
              <a:cs typeface="+mn-cs"/>
            </a:endParaRPr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956300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4000"/>
            <a:ext cx="6462713" cy="676275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/>
              <a:t>C++</a:t>
            </a:r>
            <a:r>
              <a:rPr lang="zh-CN" altLang="en-US" sz="3200" dirty="0" smtClean="0"/>
              <a:t>静态数组和</a:t>
            </a:r>
            <a:r>
              <a:rPr lang="zh-CN" altLang="en-US" sz="3200" dirty="0"/>
              <a:t>动态</a:t>
            </a:r>
            <a:r>
              <a:rPr lang="zh-CN" altLang="en-US" sz="3200" dirty="0" smtClean="0"/>
              <a:t>数组的区别？</a:t>
            </a:r>
            <a:endParaRPr lang="zh-CN" altLang="en-US" sz="32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1"/>
          </p:nvPr>
        </p:nvSpPr>
        <p:spPr>
          <a:xfrm>
            <a:off x="630238" y="1268413"/>
            <a:ext cx="3868737" cy="823912"/>
          </a:xfrm>
        </p:spPr>
        <p:txBody>
          <a:bodyPr/>
          <a:lstStyle/>
          <a:p>
            <a:r>
              <a:rPr lang="zh-CN" altLang="en-US" smtClean="0"/>
              <a:t>静态数组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2"/>
          </p:nvPr>
        </p:nvSpPr>
        <p:spPr>
          <a:xfrm>
            <a:off x="630238" y="2492375"/>
            <a:ext cx="3868737" cy="3684588"/>
          </a:xfrm>
        </p:spPr>
        <p:txBody>
          <a:bodyPr/>
          <a:lstStyle/>
          <a:p>
            <a:r>
              <a:rPr lang="en-US" altLang="zh-CN" sz="2400" smtClean="0"/>
              <a:t>int a[5]={0,1,2,3,4};</a:t>
            </a:r>
          </a:p>
          <a:p>
            <a:pPr lvl="1"/>
            <a:r>
              <a:rPr lang="en-US" altLang="zh-CN" sz="1800" smtClean="0"/>
              <a:t>Sizeof(a)</a:t>
            </a:r>
          </a:p>
          <a:p>
            <a:pPr lvl="1"/>
            <a:r>
              <a:rPr lang="zh-CN" altLang="en-US" sz="1800" smtClean="0"/>
              <a:t>在栈上分配，会自动释放，效率高，但是栈空间有限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629150" y="1196975"/>
            <a:ext cx="3887788" cy="823913"/>
          </a:xfrm>
        </p:spPr>
        <p:txBody>
          <a:bodyPr/>
          <a:lstStyle/>
          <a:p>
            <a:r>
              <a:rPr lang="zh-CN" altLang="en-US" smtClean="0"/>
              <a:t>动态数组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quarter" idx="4"/>
          </p:nvPr>
        </p:nvSpPr>
        <p:spPr>
          <a:xfrm>
            <a:off x="4645025" y="2501900"/>
            <a:ext cx="4248150" cy="3951288"/>
          </a:xfrm>
        </p:spPr>
        <p:txBody>
          <a:bodyPr/>
          <a:lstStyle/>
          <a:p>
            <a:r>
              <a:rPr lang="en-US" altLang="zh-CN" sz="2400" smtClean="0"/>
              <a:t>int *b=new int[5]; </a:t>
            </a:r>
          </a:p>
          <a:p>
            <a:pPr lvl="1"/>
            <a:r>
              <a:rPr lang="en-US" altLang="zh-CN" sz="1800" smtClean="0"/>
              <a:t>Sizeof(b)</a:t>
            </a:r>
          </a:p>
          <a:p>
            <a:pPr lvl="1"/>
            <a:r>
              <a:rPr lang="zh-CN" altLang="en-US" sz="1800" smtClean="0"/>
              <a:t>在堆上分配空间，效率较低，需要手动</a:t>
            </a:r>
            <a:r>
              <a:rPr lang="en-US" altLang="zh-CN" sz="1800" smtClean="0"/>
              <a:t>delete</a:t>
            </a:r>
            <a:r>
              <a:rPr lang="zh-CN" altLang="en-US" sz="1800" smtClean="0"/>
              <a:t>，空间大</a:t>
            </a:r>
            <a:endParaRPr lang="en-US" altLang="zh-CN" sz="1800" smtClean="0"/>
          </a:p>
          <a:p>
            <a:pPr lvl="1"/>
            <a:r>
              <a:rPr lang="zh-CN" altLang="en-US" sz="1800" smtClean="0"/>
              <a:t>作为函数参数、返回值</a:t>
            </a:r>
          </a:p>
          <a:p>
            <a:pPr lvl="1"/>
            <a:endParaRPr lang="zh-CN" altLang="en-US" sz="1800" smtClean="0"/>
          </a:p>
        </p:txBody>
      </p:sp>
      <p:cxnSp>
        <p:nvCxnSpPr>
          <p:cNvPr id="9" name="直接连接符 8"/>
          <p:cNvCxnSpPr/>
          <p:nvPr/>
        </p:nvCxnSpPr>
        <p:spPr>
          <a:xfrm>
            <a:off x="4497388" y="1711325"/>
            <a:ext cx="3175" cy="4165600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4859338" y="5097463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46063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8575"/>
            <a:ext cx="6096000" cy="99695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68375"/>
            <a:ext cx="8366125" cy="4800600"/>
          </a:xfrm>
        </p:spPr>
        <p:txBody>
          <a:bodyPr/>
          <a:lstStyle/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class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&gt;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public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{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ast;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项的最后位置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1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</a:t>
            </a:r>
            <a:r>
              <a:rPr lang="zh-CN" altLang="en-US" sz="18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大小</a:t>
            </a:r>
            <a:endParaRPr lang="en-US" altLang="zh-CN" sz="1800" dirty="0" smtClean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1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(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1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18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7793038" cy="7810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第一章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		   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存储结构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2"/>
                </a:solidFill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         </a:t>
            </a:r>
            <a:r>
              <a:rPr lang="en-US" altLang="zh-CN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    </a:t>
            </a:r>
            <a:r>
              <a:rPr lang="en-US" altLang="zh-CN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solidFill>
                  <a:schemeClr val="tx2"/>
                </a:solidFill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en-US" altLang="zh-CN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chemeClr val="tx2"/>
              </a:solidFill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>
                <a:solidFill>
                  <a:schemeClr val="tx2"/>
                </a:solidFill>
                <a:cs typeface="+mn-cs"/>
              </a:rPr>
              <a:t>算法的时间效率分析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——</a:t>
            </a:r>
            <a:r>
              <a:rPr lang="zh-CN" altLang="en-US" b="1" dirty="0">
                <a:solidFill>
                  <a:schemeClr val="tx2"/>
                </a:solidFill>
                <a:cs typeface="+mn-cs"/>
              </a:rPr>
              <a:t>时间复杂度</a:t>
            </a:r>
            <a:r>
              <a:rPr lang="en-US" altLang="zh-CN" b="1" dirty="0">
                <a:solidFill>
                  <a:schemeClr val="tx2"/>
                </a:solidFill>
                <a:cs typeface="+mn-cs"/>
              </a:rPr>
              <a:t>						T(n)=O(f(n))</a:t>
            </a:r>
            <a:endParaRPr lang="zh-CN" altLang="en-US" b="1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221088"/>
            <a:ext cx="29956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7467600" cy="83026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16063"/>
            <a:ext cx="8386762" cy="5334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-1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exit(1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601788"/>
            <a:ext cx="8229600" cy="4922837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class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(data == NULL)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)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76288"/>
            <a:ext cx="8229600" cy="766762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9144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8763"/>
            <a:ext cx="42672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</a:t>
            </a: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2819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2514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2590800" y="19859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200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3886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572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5257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5943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2590800" y="1466850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1576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74613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2438400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3429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2514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2590800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3200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3886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4572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5257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5943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3048000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4114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2514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2590800" y="4195763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3200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3886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4572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5257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5943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3741738" y="4729163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4876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2524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2600325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3209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3895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4581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5267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5953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4495800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2971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3581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4343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4953000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  <p:sp>
        <p:nvSpPr>
          <p:cNvPr id="328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28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3286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2989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3065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3675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4360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5046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5732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3065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2051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1913" y="1062038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2913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3895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2989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3065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3675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4360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5046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5732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3522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4589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2989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3065463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3675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4360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5046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5732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4216400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5351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2998788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3074988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3684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4370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5056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5741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4970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6037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2998788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3074988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3684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4370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5741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5122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5664200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3446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4056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4741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5503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6189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6875463" y="6183313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4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384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12763" y="1020763"/>
            <a:ext cx="8328025" cy="556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) 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49325" y="2020888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20888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19175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258763"/>
            <a:ext cx="5003800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搜索的性能分析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3482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482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插入操作</a:t>
            </a:r>
          </a:p>
        </p:txBody>
      </p:sp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885825" y="1330325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885825" y="5300663"/>
            <a:ext cx="75025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i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03213"/>
            <a:ext cx="2590800" cy="533400"/>
          </a:xfrm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" y="5006975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19238" y="1644650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-4763" y="1773238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808288" y="2571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671638" y="514985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3348038" y="3644900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3432175" y="2020888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179388" y="1049338"/>
            <a:ext cx="1974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size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79375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43013"/>
            <a:ext cx="8229600" cy="5027612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0≤i≤last+1)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 smtClean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last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return true;		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292725" y="14288"/>
            <a:ext cx="3832225" cy="1489075"/>
          </a:xfrm>
          <a:prstGeom prst="wedgeRectCallout">
            <a:avLst>
              <a:gd name="adj1" fmla="val 16694"/>
              <a:gd name="adj2" fmla="val 13421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插入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插入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6613525" y="508476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课堂作业：</a:t>
            </a:r>
            <a:endParaRPr lang="en-US" altLang="zh-CN" sz="20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ea typeface="黑体" panose="02010609060101010101" pitchFamily="49" charset="-122"/>
              </a:rPr>
              <a:t>如何实现后插</a:t>
            </a:r>
            <a:r>
              <a:rPr lang="en-US" altLang="zh-CN" sz="20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20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/>
        </p:nvGraphicFramePr>
        <p:xfrm>
          <a:off x="1476375" y="4330700"/>
          <a:ext cx="496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30700"/>
                        <a:ext cx="49625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53088" y="5229200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度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552450" y="1341438"/>
            <a:ext cx="7859713" cy="2879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 smtClean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sp>
        <p:nvSpPr>
          <p:cNvPr id="38918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1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892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755650" y="1196975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468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189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752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762125" y="16020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2362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2971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4800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5410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6019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6629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1860550" y="10527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898525" y="15718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4191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3581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191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4191000" y="1602011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4495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3124200" y="2257648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768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778000" y="3278411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378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2987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5426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6035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6645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1876425" y="2729136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914400" y="3248248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3597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4191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4876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4572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5181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5791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69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2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9974" name="Rectangle 7"/>
          <p:cNvSpPr>
            <a:spLocks noChangeArrowheads="1"/>
          </p:cNvSpPr>
          <p:nvPr/>
        </p:nvSpPr>
        <p:spPr bwMode="auto">
          <a:xfrm>
            <a:off x="-184150" y="303213"/>
            <a:ext cx="5581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中表项的删除操作</a:t>
            </a: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940526" y="4149080"/>
            <a:ext cx="75025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 smtClean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153400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x=data[i-1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for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last-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return 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288" y="188913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删除算法</a:t>
            </a: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5292725" y="14289"/>
            <a:ext cx="3832225" cy="968374"/>
          </a:xfrm>
          <a:prstGeom prst="wedgeRectCallout">
            <a:avLst>
              <a:gd name="adj1" fmla="val -31482"/>
              <a:gd name="adj2" fmla="val 11086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 smtClean="0"/>
              <a:t>作业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：</a:t>
            </a:r>
            <a:r>
              <a:rPr lang="zh-CN" altLang="en-US" sz="1800" dirty="0"/>
              <a:t>顺序</a:t>
            </a:r>
            <a:r>
              <a:rPr lang="zh-CN" altLang="en-US" sz="1800" dirty="0" smtClean="0"/>
              <a:t>表中删除元素值等于</a:t>
            </a:r>
            <a:r>
              <a:rPr lang="en-US" altLang="zh-CN" sz="1800" dirty="0" smtClean="0"/>
              <a:t>x</a:t>
            </a:r>
            <a:r>
              <a:rPr lang="zh-CN" altLang="en-US" sz="1800" dirty="0" smtClean="0"/>
              <a:t>的所有</a:t>
            </a:r>
            <a:r>
              <a:rPr lang="zh-CN" altLang="en-US" sz="1800" dirty="0"/>
              <a:t>节点，</a:t>
            </a:r>
            <a:r>
              <a:rPr lang="zh-CN" altLang="en-US" sz="1800" dirty="0" smtClean="0"/>
              <a:t>并分析算法复杂度。注意可能存在多个</a:t>
            </a:r>
            <a:r>
              <a:rPr lang="en-US" altLang="zh-CN" sz="1800" dirty="0" smtClean="0"/>
              <a:t>x</a:t>
            </a:r>
            <a:endParaRPr lang="en-US" altLang="zh-CN" sz="18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3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11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性能分析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/>
        </p:nvGraphicFramePr>
        <p:xfrm>
          <a:off x="1331913" y="4005263"/>
          <a:ext cx="47799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05263"/>
                        <a:ext cx="47799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21288" y="5045075"/>
            <a:ext cx="3095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时间复杂度</a:t>
            </a:r>
            <a:r>
              <a:rPr lang="en-US" altLang="zh-CN" sz="280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)</a:t>
            </a:r>
            <a:endParaRPr lang="zh-CN" altLang="en-US" sz="280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2" name="文本占位符 1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859713" cy="259238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时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必须循环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，逐个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表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项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位置，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移动次数</a:t>
            </a:r>
            <a:r>
              <a:rPr lang="en-US" altLang="zh-CN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所有删除位置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（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</a:t>
            </a:r>
            <a:r>
              <a:rPr lang="zh-CN" altLang="en-US" sz="2400" dirty="0" smtClean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相等删除概率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时，</a:t>
            </a: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zh-CN" altLang="en-US" sz="2400" dirty="0">
              <a:cs typeface="+mn-cs"/>
            </a:endParaRP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7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01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95288" y="1198563"/>
            <a:ext cx="8497887" cy="52943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并”运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Union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 smtClean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 smtClean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546100" y="1209675"/>
            <a:ext cx="8229600" cy="54721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集合的“交”运算</a:t>
            </a:r>
            <a:endParaRPr lang="en-US" altLang="zh-CN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Intersection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,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 smtClean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7950" y="333375"/>
            <a:ext cx="295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顺序表的应用</a:t>
            </a:r>
            <a:endParaRPr lang="zh-CN" altLang="en-US" sz="3600" dirty="0">
              <a:solidFill>
                <a:srgbClr val="000099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5076825" cy="722313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优缺点</a:t>
            </a:r>
            <a:endParaRPr lang="zh-CN" altLang="zh-CN" sz="3600" smtClean="0">
              <a:solidFill>
                <a:srgbClr val="FF0000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6083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6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39725" y="1733550"/>
            <a:ext cx="7061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>
                <a:solidFill>
                  <a:srgbClr val="0000CC"/>
                </a:solidFill>
              </a:rPr>
              <a:t>优点</a:t>
            </a:r>
            <a:r>
              <a:rPr kumimoji="0" lang="en-US" altLang="zh-CN" sz="2400">
                <a:solidFill>
                  <a:srgbClr val="0000CC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1)</a:t>
            </a:r>
            <a:r>
              <a:rPr kumimoji="0" lang="zh-CN" altLang="en-US" sz="2400"/>
              <a:t>可直接求出存储地址（随机存取结构），结构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 简单，便于随机访问表中的任一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楷体_GB2312" pitchFamily="49" charset="-122"/>
              </a:rPr>
              <a:t>(2)</a:t>
            </a:r>
            <a:r>
              <a:rPr kumimoji="0" lang="zh-CN" altLang="en-US" sz="2400"/>
              <a:t>存储密度高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/>
              <a:t>     存储密度</a:t>
            </a:r>
            <a:r>
              <a:rPr kumimoji="0" lang="en-US" altLang="zh-CN" sz="2400">
                <a:latin typeface="Book Antiqua" panose="02040602050305030304" pitchFamily="18" charset="0"/>
              </a:rPr>
              <a:t>d</a:t>
            </a:r>
            <a:r>
              <a:rPr kumimoji="0" lang="zh-CN" altLang="en-US" sz="2400">
                <a:latin typeface="Book Antiqua" panose="02040602050305030304" pitchFamily="18" charset="0"/>
              </a:rPr>
              <a:t>的定</a:t>
            </a:r>
            <a:r>
              <a:rPr kumimoji="0" lang="zh-CN" altLang="en-US" sz="2400"/>
              <a:t>义为：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8313" y="4868863"/>
            <a:ext cx="820737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作为一个衡量指标，</a:t>
            </a:r>
            <a:r>
              <a:rPr lang="en-US" altLang="zh-CN" sz="2400">
                <a:latin typeface="楷体_GB2312" pitchFamily="49" charset="-122"/>
              </a:rPr>
              <a:t>d</a:t>
            </a:r>
            <a:r>
              <a:rPr lang="zh-CN" altLang="en-US" sz="2400">
                <a:latin typeface="楷体_GB2312" pitchFamily="49" charset="-122"/>
              </a:rPr>
              <a:t>越大，越节省内存空间。</a:t>
            </a: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在顺序存储结构中，所有的存储单元都用来存储数据元素的</a:t>
            </a:r>
            <a:endParaRPr lang="en-US" altLang="zh-CN" sz="2400">
              <a:latin typeface="楷体_GB2312" pitchFamily="49" charset="-122"/>
            </a:endParaRPr>
          </a:p>
          <a:p>
            <a:pPr eaLnBrk="1" hangingPunct="1">
              <a:lnSpc>
                <a:spcPct val="90000"/>
              </a:lnSpc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</a:rPr>
              <a:t>值，</a:t>
            </a:r>
            <a:r>
              <a:rPr lang="en-US" altLang="zh-CN" sz="2400">
                <a:latin typeface="楷体_GB2312" pitchFamily="49" charset="-122"/>
              </a:rPr>
              <a:t>d=1</a:t>
            </a:r>
            <a:r>
              <a:rPr lang="zh-CN" altLang="en-US" sz="2400">
                <a:latin typeface="楷体_GB2312" pitchFamily="49" charset="-122"/>
              </a:rPr>
              <a:t>为最大。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195513" y="3933825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val 4"/>
          <p:cNvSpPr>
            <a:spLocks noChangeArrowheads="1"/>
          </p:cNvSpPr>
          <p:nvPr/>
        </p:nvSpPr>
        <p:spPr bwMode="auto">
          <a:xfrm>
            <a:off x="6929438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3" name="Oval 7"/>
          <p:cNvSpPr>
            <a:spLocks noChangeArrowheads="1"/>
          </p:cNvSpPr>
          <p:nvPr/>
        </p:nvSpPr>
        <p:spPr bwMode="auto">
          <a:xfrm>
            <a:off x="6450013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813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0563" y="1052513"/>
            <a:ext cx="7402512" cy="498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0000CC"/>
                </a:solidFill>
              </a:rPr>
              <a:t>缺点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1)</a:t>
            </a:r>
            <a:r>
              <a:rPr kumimoji="0" lang="zh-CN" altLang="en-US" sz="2800">
                <a:latin typeface="楷体_GB2312" pitchFamily="49" charset="-122"/>
              </a:rPr>
              <a:t>不便于插入和删除。（移动元素次数多，平均约需移动一半元素）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2)</a:t>
            </a:r>
            <a:r>
              <a:rPr kumimoji="0" lang="zh-CN" altLang="en-US" sz="2800">
                <a:latin typeface="楷体_GB2312" pitchFamily="49" charset="-122"/>
              </a:rPr>
              <a:t>不便于扩充表的容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2800">
                <a:latin typeface="楷体_GB2312" pitchFamily="49" charset="-122"/>
              </a:rPr>
              <a:t>(3)</a:t>
            </a:r>
            <a:r>
              <a:rPr kumimoji="0" lang="zh-CN" altLang="en-US" sz="2800">
                <a:latin typeface="楷体_GB2312" pitchFamily="49" charset="-122"/>
              </a:rPr>
              <a:t>不能有效地利用内存空间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表现在两方面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一是在给长度变化较大的线性表预先分配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空间时，必须按最大空间分配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zh-CN" altLang="en-US" sz="2800">
                <a:latin typeface="楷体_GB2312" pitchFamily="49" charset="-122"/>
              </a:rPr>
              <a:t>    二是</a:t>
            </a:r>
            <a:r>
              <a:rPr kumimoji="0" lang="zh-CN" altLang="en-US" sz="2800">
                <a:latin typeface="Arial" panose="020B0604020202020204" pitchFamily="34" charset="0"/>
              </a:rPr>
              <a:t>“</a:t>
            </a:r>
            <a:r>
              <a:rPr kumimoji="0" lang="zh-CN" altLang="en-US" sz="2800">
                <a:latin typeface="楷体_GB2312" pitchFamily="49" charset="-122"/>
              </a:rPr>
              <a:t>碎片</a:t>
            </a:r>
            <a:r>
              <a:rPr kumimoji="0" lang="zh-CN" altLang="en-US" sz="2800">
                <a:latin typeface="Arial" panose="020B0604020202020204" pitchFamily="34" charset="0"/>
              </a:rPr>
              <a:t>”</a:t>
            </a:r>
            <a:r>
              <a:rPr kumimoji="0" lang="zh-CN" altLang="en-US" sz="2800">
                <a:latin typeface="楷体_GB2312" pitchFamily="49" charset="-122"/>
              </a:rPr>
              <a:t>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25538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" y="115888"/>
            <a:ext cx="7793038" cy="8540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>
          <a:xfrm>
            <a:off x="395288" y="1104900"/>
            <a:ext cx="7772400" cy="4114800"/>
          </a:xfrm>
        </p:spPr>
        <p:txBody>
          <a:bodyPr/>
          <a:lstStyle/>
          <a:p>
            <a:r>
              <a:rPr lang="zh-CN" altLang="en-US" sz="2800" smtClean="0"/>
              <a:t>线性表的顺序存储结构</a:t>
            </a:r>
            <a:r>
              <a:rPr lang="en-US" altLang="zh-CN" sz="2800" smtClean="0"/>
              <a:t>---</a:t>
            </a:r>
            <a:r>
              <a:rPr lang="zh-CN" altLang="en-US" sz="2800" smtClean="0"/>
              <a:t>顺序表的缺点</a:t>
            </a:r>
          </a:p>
        </p:txBody>
      </p:sp>
      <p:pic>
        <p:nvPicPr>
          <p:cNvPr id="49157" name="Picture 8" descr="http://ts1.mm.bing.net/th?&amp;id=HN.608029337740577098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43138"/>
            <a:ext cx="1236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1979613" y="2084388"/>
            <a:ext cx="54721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充分；表容量难以扩充；插入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4067175" y="3716338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8175" y="5229225"/>
            <a:ext cx="547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How to address these issues?</a:t>
            </a:r>
            <a:endParaRPr lang="zh-CN" altLang="en-US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429000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59113" y="5949950"/>
            <a:ext cx="35290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B050"/>
                </a:solidFill>
                <a:ea typeface="黑体" panose="02010609060101010101" pitchFamily="49" charset="-122"/>
              </a:rPr>
              <a:t>We have linked list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604250" cy="5105400"/>
          </a:xfrm>
        </p:spPr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(ai) </a:t>
            </a:r>
            <a:endParaRPr lang="zh-CN" altLang="en-US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2438400" y="2133600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1316038" y="3429000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Rectangle 3"/>
          <p:cNvSpPr txBox="1">
            <a:spLocks noRot="1" noChangeArrowheads="1"/>
          </p:cNvSpPr>
          <p:nvPr/>
        </p:nvSpPr>
        <p:spPr bwMode="auto">
          <a:xfrm>
            <a:off x="0" y="260350"/>
            <a:ext cx="6156325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3 </a:t>
            </a:r>
            <a:r>
              <a:rPr kumimoji="0" lang="zh-CN" altLang="en-US" sz="3200" smtClean="0">
                <a:solidFill>
                  <a:schemeClr val="hlink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单链表</a:t>
            </a:r>
            <a:r>
              <a:rPr kumimoji="0"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ingly Linked List)</a:t>
            </a:r>
            <a:endParaRPr kumimoji="0" lang="zh-CN" altLang="en-US" sz="2800" dirty="0" smtClean="0">
              <a:solidFill>
                <a:schemeClr val="hlink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9213" y="304800"/>
            <a:ext cx="393382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链表的存储映像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838200" y="12684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914400" y="20304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38188" y="23352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622550" y="2060575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838200" y="2944813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524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67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5720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819400" y="2944813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1981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524000" y="2916238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8194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5466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842000" y="2944813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3276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50292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6324600" y="29448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6248400" y="3021013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1600200" y="3630613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6629400" y="3630613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453188" y="3935413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974725" y="4087813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2133600" y="3249613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4648200" y="3630613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2133600" y="3935413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5181600" y="3249613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2895600" y="4164013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2895600" y="3630613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3429000" y="3249613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3429000" y="4392613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5943600" y="3630613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1600200" y="4545013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3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123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7716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3812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29908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600450" y="5449888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4210050" y="5449888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48196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54292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60388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6648450" y="5449888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1752600" y="6361113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611188" y="1238250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215900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114425" y="5661025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buFont typeface="Wingdings" pitchFamily="2" charset="2"/>
              <a:buNone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088" y="6757"/>
            <a:ext cx="7793037" cy="882699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3A629EC6-15B1-4466-BDE7-D02135B27783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755650" y="2432000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73066" y="3165425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816116" y="3149550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2266950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81483" y="3149550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3870325" y="2390725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227013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41313" y="3892500"/>
            <a:ext cx="83343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467544" y="1196752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6153876" y="87265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指向</a:t>
            </a:r>
            <a:r>
              <a:rPr lang="en-US" altLang="zh-CN" sz="2000" dirty="0" smtClean="0"/>
              <a:t>a</a:t>
            </a:r>
            <a:r>
              <a:rPr lang="en-US" altLang="zh-CN" sz="2000" baseline="-25000" dirty="0" smtClean="0"/>
              <a:t>0</a:t>
            </a:r>
            <a:endParaRPr lang="zh-CN" alt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nimBg="1"/>
      <p:bldP spid="9" grpId="0" autoUpdateAnimBg="0"/>
      <p:bldP spid="10" grpId="0" animBg="1"/>
      <p:bldP spid="56" grpId="0" build="p" autoUpdateAnimBg="0" advAuto="0"/>
      <p:bldP spid="57" grpId="0" autoUpdateAnimBg="0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3927"/>
            <a:ext cx="7793037" cy="758068"/>
          </a:xfrm>
        </p:spPr>
        <p:txBody>
          <a:bodyPr/>
          <a:lstStyle/>
          <a:p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</a:rPr>
              <a:t>vs </a:t>
            </a:r>
            <a:r>
              <a:rPr lang="zh-CN" altLang="en-US" sz="2400" dirty="0" smtClean="0">
                <a:solidFill>
                  <a:srgbClr val="0000CC"/>
                </a:solidFill>
              </a:rPr>
              <a:t>不</a:t>
            </a:r>
            <a:r>
              <a:rPr lang="zh-CN" altLang="en-US" sz="2400" dirty="0">
                <a:solidFill>
                  <a:srgbClr val="0000CC"/>
                </a:solidFill>
              </a:rPr>
              <a:t>带头结点单</a:t>
            </a:r>
            <a:r>
              <a:rPr lang="zh-CN" altLang="en-US" sz="2400" dirty="0" smtClean="0">
                <a:solidFill>
                  <a:srgbClr val="0000CC"/>
                </a:solidFill>
              </a:rPr>
              <a:t>链表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593352" y="1124744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1187624" y="4052948"/>
            <a:ext cx="6770687" cy="456487"/>
            <a:chOff x="192" y="1470"/>
            <a:chExt cx="3792" cy="286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6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48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6402250" y="2276872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 smtClean="0"/>
              <a:t>注意：</a:t>
            </a:r>
            <a:endParaRPr lang="en-US" altLang="zh-CN" sz="2000" dirty="0" smtClean="0"/>
          </a:p>
          <a:p>
            <a:pPr algn="ctr" eaLnBrk="1" hangingPunct="1"/>
            <a:r>
              <a:rPr lang="en-US" altLang="zh-CN" sz="2000" dirty="0" smtClean="0"/>
              <a:t>Head-&gt;next</a:t>
            </a:r>
            <a:r>
              <a:rPr lang="zh-CN" altLang="en-US" sz="2000" dirty="0" smtClean="0"/>
              <a:t>的差异</a:t>
            </a:r>
            <a:endParaRPr lang="zh-CN" altLang="en-US" sz="2000" dirty="0"/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1250906" y="6010706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6288925" y="5989625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-101516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-35712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b="1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1692274" y="3645024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31763"/>
            <a:ext cx="4879975" cy="838200"/>
          </a:xfrm>
        </p:spPr>
        <p:txBody>
          <a:bodyPr/>
          <a:lstStyle/>
          <a:p>
            <a:pPr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单</a:t>
            </a:r>
            <a:r>
              <a:rPr lang="zh-CN" altLang="en-US" sz="28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268413"/>
            <a:ext cx="6697662" cy="4927600"/>
          </a:xfrm>
        </p:spPr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</a:t>
            </a:r>
            <a:r>
              <a:rPr lang="zh-CN" altLang="en-US" sz="28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定义</a:t>
            </a: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</a:t>
            </a:r>
            <a:r>
              <a:rPr lang="zh-CN" altLang="en-US" sz="2800" dirty="0" smtClean="0">
                <a:ea typeface="仿宋_GB2312" pitchFamily="49" charset="-122"/>
                <a:cs typeface="+mn-cs"/>
              </a:rPr>
              <a:t>成分</a:t>
            </a:r>
            <a:endParaRPr lang="zh-CN" altLang="en-US" sz="2800" dirty="0">
              <a:ea typeface="仿宋_GB2312" pitchFamily="49" charset="-122"/>
              <a:cs typeface="+mn-cs"/>
            </a:endParaRP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6731000" y="4600575"/>
            <a:ext cx="2305050" cy="1060450"/>
            <a:chOff x="1416" y="1924"/>
            <a:chExt cx="1296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4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88" y="1924"/>
              <a:ext cx="576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5867400" y="6046788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7380288" y="6046788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4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768" y="2289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912768" y="908720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</a:rPr>
              <a:t>C++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 smtClean="0">
                <a:solidFill>
                  <a:srgbClr val="FF0000"/>
                </a:solidFill>
              </a:rPr>
              <a:t>struct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与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class</a:t>
            </a:r>
            <a:r>
              <a:rPr lang="zh-CN" altLang="en-US" sz="2400" b="0" dirty="0" smtClean="0">
                <a:solidFill>
                  <a:srgbClr val="FF0000"/>
                </a:solidFill>
              </a:rPr>
              <a:t>的异同？</a:t>
            </a:r>
            <a:endParaRPr lang="zh-CN" altLang="en-US" sz="2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3886200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196975"/>
            <a:ext cx="7848600" cy="44958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使用面向对象方法，要把数据与操作一起定义和封装，用多个类表达一个单链表</a:t>
            </a: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单链表</a:t>
            </a:r>
            <a:r>
              <a:rPr lang="en-US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复合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嵌套方式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继承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方式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结构方式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639763" y="1644650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539750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b="0" dirty="0" smtClean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4276" name="文本框 1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复合类表示单链表</a:t>
            </a:r>
          </a:p>
        </p:txBody>
      </p:sp>
      <p:sp>
        <p:nvSpPr>
          <p:cNvPr id="5427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28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1020763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690563" y="1039813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inkNode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LinkNode *link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 *first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5300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嵌套类表示单链表</a:t>
            </a:r>
          </a:p>
        </p:txBody>
      </p:sp>
      <p:sp>
        <p:nvSpPr>
          <p:cNvPr id="553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53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73100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584200" y="609600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lang="zh-CN" altLang="en-US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56324" name="文本框 5"/>
          <p:cNvSpPr txBox="1">
            <a:spLocks noChangeArrowheads="1"/>
          </p:cNvSpPr>
          <p:nvPr/>
        </p:nvSpPr>
        <p:spPr bwMode="auto">
          <a:xfrm>
            <a:off x="179388" y="3333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继承类表示单链表</a:t>
            </a:r>
          </a:p>
        </p:txBody>
      </p:sp>
      <p:sp>
        <p:nvSpPr>
          <p:cNvPr id="5632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1143000"/>
            <a:ext cx="7988300" cy="5715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  <p:sp>
        <p:nvSpPr>
          <p:cNvPr id="5734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4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735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660400" y="1125538"/>
            <a:ext cx="6831013" cy="19431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5488" y="549275"/>
            <a:ext cx="8229600" cy="35274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</a:t>
            </a: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</a:t>
            </a:r>
            <a:r>
              <a:rPr kumimoji="1"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</a:t>
            </a:r>
            <a:endParaRPr kumimoji="1" lang="en-US" altLang="zh-CN" sz="26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600" b="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372" name="文本框 5"/>
          <p:cNvSpPr txBox="1">
            <a:spLocks noChangeArrowheads="1"/>
          </p:cNvSpPr>
          <p:nvPr/>
        </p:nvSpPr>
        <p:spPr bwMode="auto">
          <a:xfrm>
            <a:off x="-60325" y="258763"/>
            <a:ext cx="5256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用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</a:p>
        </p:txBody>
      </p:sp>
      <p:sp>
        <p:nvSpPr>
          <p:cNvPr id="5837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837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57163"/>
            <a:ext cx="5334000" cy="762000"/>
          </a:xfrm>
        </p:spPr>
        <p:txBody>
          <a:bodyPr/>
          <a:lstStyle/>
          <a:p>
            <a:pPr>
              <a:defRPr/>
            </a:pP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</a:t>
            </a: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35075"/>
            <a:ext cx="8534400" cy="5105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800" i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166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763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059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144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440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382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2297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3592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25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544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2449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830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068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20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878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6259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97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4049713" y="397827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5421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802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5573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5573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5116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4354513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5116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5116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5116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6411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6792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6716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7097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5954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250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7783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943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5651500" y="2492375"/>
            <a:ext cx="1535113" cy="1724025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4210050" y="3232150"/>
            <a:ext cx="1241425" cy="1343025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993063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11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3852863" y="3644900"/>
            <a:ext cx="55435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2317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0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-563563" y="2497138"/>
            <a:ext cx="103505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93750" y="5340350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</a:t>
            </a:r>
            <a:r>
              <a:rPr lang="en-US" altLang="zh-CN" sz="2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-5397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553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610600" cy="4214812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2698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1860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127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2622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003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1327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946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1860550" y="4859338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1708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3155950" y="4859338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3765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412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1555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1403350" y="4173538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84150" y="386873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5670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7423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6889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51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203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08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6051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6051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4832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5213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5365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5746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5365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5365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5365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5137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3613150" y="33353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527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298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4984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4832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448050" y="3944938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046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046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>
            <a:off x="6156325" y="1830388"/>
            <a:ext cx="646113" cy="1614487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3536950" y="2497138"/>
            <a:ext cx="1927225" cy="2257425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690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01000" cy="4114800"/>
          </a:xfrm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004888" y="5303838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909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965200" y="339883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3290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452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5576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6796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7177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6262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4814888" y="3413125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6567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6567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5957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110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5043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4510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1157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623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2071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1919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1690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355600" y="3922713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5805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5576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4129088" y="3856038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7127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2022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14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5595938" y="2284413"/>
            <a:ext cx="1438275" cy="1076325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4433888" y="2852738"/>
            <a:ext cx="1905000" cy="1765300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6819900" y="1585913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257300"/>
            <a:ext cx="854075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Insert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新元素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第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，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 = 0 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插入到首元结点之前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first == NULL || i == 0) {	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表或第一个结点前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新结点</a:t>
            </a:r>
            <a:endParaRPr lang="en-US" altLang="zh-CN" sz="24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-&gt;link = first;  first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新结点成为第一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			 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else {                 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，寻找插入位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current = first;	 </a:t>
            </a:r>
          </a:p>
        </p:txBody>
      </p:sp>
      <p:sp>
        <p:nvSpPr>
          <p:cNvPr id="62467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算法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69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38213"/>
            <a:ext cx="8229600" cy="559435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for(int k=1;k&lt;i;k++)	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第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if (current== NULL) 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reak;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endParaRPr lang="en-US" altLang="zh-CN" sz="24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)   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非空表且链太短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cerr &lt;&lt; 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插入位置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else {		 </a:t>
            </a:r>
            <a:r>
              <a:rPr lang="en-US" altLang="zh-CN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在链表的中间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newNode = new LinkNode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cerr&lt;&lt;“</a:t>
            </a:r>
            <a:r>
              <a:rPr lang="zh-CN" altLang="en-US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	   newNode-&gt;link = current-&gt;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curren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return true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6349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349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7688" y="1090613"/>
            <a:ext cx="8153400" cy="19050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405313" y="3878263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004888" y="34528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4620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21478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3002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2908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9766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4129088" y="34528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119688" y="31480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5805488" y="31480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5957888" y="34528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9528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459538" y="29956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1004888" y="4900613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4620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21478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23002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3290888" y="4595813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3976688" y="4595813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4129088" y="4900613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5119688" y="4595813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5805488" y="4595813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5957888" y="4900613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39528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6459538" y="4443413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1463675" y="3025775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462088" y="4473575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3438525" y="3071813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3443288" y="4473575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5114925" y="3071813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5133975" y="4473575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17668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3595688" y="5205413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1766888" y="5205413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43313" y="5205413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2300288" y="4367213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4814888" y="4367213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2681288" y="4367213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3097213" y="36814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3138488" y="566261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64555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6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559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284288"/>
            <a:ext cx="8229600" cy="49625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List::Remove (int i, in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中的第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删去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i 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始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 *del,*current;	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= 1)  { del = first;  first = first-&gt;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else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current = first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for(int k = 1;k&lt;i-1;k++)   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</a:t>
            </a: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-1</a:t>
            </a:r>
            <a:r>
              <a:rPr lang="zh-CN" altLang="en-US" sz="28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current == NULL)	brea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else  current = current-&gt;link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if (current == NULL || current-&gt;link == NULL)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{cout &lt;&lt; “</a:t>
            </a: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效的删除位置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\n”;  return false;}		</a:t>
            </a:r>
          </a:p>
        </p:txBody>
      </p:sp>
      <p:sp>
        <p:nvSpPr>
          <p:cNvPr id="65539" name="文本框 5"/>
          <p:cNvSpPr txBox="1">
            <a:spLocks noChangeArrowheads="1"/>
          </p:cNvSpPr>
          <p:nvPr/>
        </p:nvSpPr>
        <p:spPr bwMode="auto">
          <a:xfrm>
            <a:off x="85725" y="304800"/>
            <a:ext cx="4702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5838"/>
            <a:ext cx="8459787" cy="554037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 del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	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中间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x = del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  delete del;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出被删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true;	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8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实现单链表的插入和删除算法，不需要移动元素，只需修改结点指针，比顺序表方便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情况复杂，要专门讨论空表和在表头插入的特殊情形。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寻找插入或删除位置只能沿着链指针顺序检测。</a:t>
            </a:r>
          </a:p>
        </p:txBody>
      </p:sp>
      <p:sp>
        <p:nvSpPr>
          <p:cNvPr id="6656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656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74676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5029200" y="4572000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124200" y="45720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1905000" y="45720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3" y="169863"/>
            <a:ext cx="495300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68463"/>
            <a:ext cx="7696200" cy="2438400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位于表的最前端，本身不带数据，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仅标志表头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简化链表操作的实现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808288" y="5265738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</a:t>
            </a:r>
            <a:r>
              <a:rPr lang="zh-CN" altLang="en-US" sz="2800" dirty="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                 空</a:t>
            </a: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5052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7338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4191000" y="48006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46482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54864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029200" y="4510088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098800" y="4495800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2286000" y="45720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438400" y="48006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5240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762000" y="45100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7086600" y="48006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6310313" y="4495800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848600" y="45720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6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76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73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3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-4763" y="906463"/>
            <a:ext cx="8991601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在带表头结点的单链表第一个结点前插入新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5573713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; 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  current-&gt;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link = </a:t>
            </a:r>
            <a:r>
              <a:rPr lang="en-US" altLang="zh-CN" sz="2800" dirty="0" err="1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29718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526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3528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35814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40386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1336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2286000" y="20828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13716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096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28194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2004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22098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858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7010400" y="18542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5791200" y="18542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73914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76200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8077200" y="208280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6172200" y="18542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6324600" y="20828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5410200" y="20828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4648200" y="17922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6858000" y="284480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7239000" y="284480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6248400" y="30734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4724400" y="27828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7391400" y="247808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3733800" y="217328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1752600" y="392588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1371600" y="415448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609600" y="386397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28194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2209800" y="5145088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685800" y="4854575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2133600" y="39258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5791200" y="391160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5410200" y="414020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4648200" y="3849688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6858000" y="491648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3200400" y="491648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6248400" y="513080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4724400" y="4840288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6172200" y="391160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7239000" y="491648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6324600" y="421640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3733800" y="418623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685800" y="369728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1219200" y="22494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-66675" y="2171700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5257800" y="223520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4343400" y="218598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12192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57163" y="4273550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5257800" y="430688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4268788" y="4302125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66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6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867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64" name="矩形 6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0503" y="3743393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5" name="矩形 6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37823" y="4724471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530725" y="3467100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0" y="334963"/>
            <a:ext cx="8686800" cy="452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从带表头结点的单链表中删除第一个结点</a:t>
            </a:r>
            <a:endParaRPr lang="zh-CN" altLang="en-US" sz="2200" b="0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638800" y="1843088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733800" y="5805488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523875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4248150" y="2309813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2568575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2433638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1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7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/>
        </p:nvSpPr>
        <p:spPr bwMode="auto">
          <a:xfrm>
            <a:off x="0" y="0"/>
            <a:ext cx="9153525" cy="609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44450"/>
            <a:ext cx="7772400" cy="1065213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rgbClr val="C62400"/>
                </a:solidFill>
              </a:rPr>
              <a:t>第</a:t>
            </a:r>
            <a:r>
              <a:rPr lang="en-US" altLang="zh-CN" sz="5400" b="1" smtClean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smtClean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60325" y="1162050"/>
            <a:ext cx="7772400" cy="4319588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dirty="0" smtClean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 smtClean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	</a:t>
            </a:r>
            <a:r>
              <a:rPr lang="zh-CN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 smtClean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</p:txBody>
      </p:sp>
      <p:sp>
        <p:nvSpPr>
          <p:cNvPr id="15365" name="Line 10"/>
          <p:cNvSpPr>
            <a:spLocks noChangeShapeType="1"/>
          </p:cNvSpPr>
          <p:nvPr/>
        </p:nvSpPr>
        <p:spPr bwMode="auto">
          <a:xfrm>
            <a:off x="314325" y="1052513"/>
            <a:ext cx="4105275" cy="0"/>
          </a:xfrm>
          <a:prstGeom prst="line">
            <a:avLst/>
          </a:prstGeom>
          <a:noFill/>
          <a:ln w="19050">
            <a:solidFill>
              <a:srgbClr val="0085A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951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2560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3170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3779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4389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4999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5608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6218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6827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454775" y="5403850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1798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2408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30178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36274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2370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8466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5456238" y="5322888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1465263" y="5691188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8" y="116632"/>
            <a:ext cx="5703490" cy="762000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带头结点的单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833" y="1124744"/>
            <a:ext cx="8229600" cy="489108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data=item;   link =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2987" y="5229200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56587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List : public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Li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类定义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用继承也可实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first;	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List(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; }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(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&amp; x) { first = new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x)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st( List&lt;T&gt;&amp; L);		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List(){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}  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链表置为空表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ength()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的长度</a:t>
            </a:r>
          </a:p>
        </p:txBody>
      </p:sp>
      <p:sp>
        <p:nvSpPr>
          <p:cNvPr id="72707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8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0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052513"/>
            <a:ext cx="8820472" cy="53340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Head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irst}; 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附加头结点地址</a:t>
            </a:r>
            <a:endParaRPr lang="en-US" altLang="zh-CN" sz="2200" dirty="0" smtClean="0">
              <a:solidFill>
                <a:srgbClr val="0033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Search(T x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含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ocat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位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,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amp; x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出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tData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新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sert 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后插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move(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&amp; x);	 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第</a:t>
            </a:r>
            <a:r>
              <a:rPr lang="en-US" altLang="zh-CN" sz="22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</a:t>
            </a:r>
            <a:endParaRPr lang="zh-CN" altLang="en-US" sz="22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Empty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return first-&gt;link == NULL ? true : false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Full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</a:t>
            </a:r>
            <a:r>
              <a:rPr lang="en-US" altLang="zh-CN" sz="2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return false;}	    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满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void Sort();			   		</a:t>
            </a: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排序</a:t>
            </a:r>
            <a:endParaRPr lang="en-US" altLang="zh-CN" sz="2200" dirty="0" smtClean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In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void Output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List&lt;T&gt;&amp; operator=(List&lt;T&gt;&amp; L);   	</a:t>
            </a:r>
            <a:r>
              <a:rPr lang="en-US" altLang="zh-CN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200" dirty="0" smtClean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重载函数：赋值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7373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560" y="4264278"/>
            <a:ext cx="8001000" cy="250363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q;		        	</a:t>
            </a:r>
            <a:r>
              <a:rPr lang="en-US" altLang="zh-CN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1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9688"/>
            <a:ext cx="8229600" cy="8604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476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130504" y="1035051"/>
            <a:ext cx="5961776" cy="3229227"/>
            <a:chOff x="787" y="384"/>
            <a:chExt cx="4253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70" y="817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787" y="129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87" y="2209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34" y="1729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398" y="2660"/>
              <a:ext cx="295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787" y="2977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394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58" y="1297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50" y="2209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2628078" y="3926446"/>
            <a:ext cx="413525" cy="5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23664" y="2852936"/>
            <a:ext cx="7924800" cy="394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结点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检测</a:t>
            </a: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= p-&gt;lin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4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312511" y="1668092"/>
            <a:ext cx="5618339" cy="530400"/>
            <a:chOff x="792" y="385"/>
            <a:chExt cx="4008" cy="555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792" y="385"/>
              <a:ext cx="630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22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394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58" y="385"/>
              <a:ext cx="371" cy="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26670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33528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32004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40386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47244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45720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4102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6096000" y="16316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59436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781800" y="14030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7315200" y="14030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209800" y="16316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03338" y="1326852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V="1">
            <a:off x="4267200" y="19364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4267200" y="20126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0354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54197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6791325" y="13236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2339975" y="2065039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26590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33448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31924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40306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>
            <a:off x="47164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0" name="Line 26"/>
          <p:cNvSpPr>
            <a:spLocks noChangeShapeType="1"/>
          </p:cNvSpPr>
          <p:nvPr/>
        </p:nvSpPr>
        <p:spPr bwMode="auto">
          <a:xfrm>
            <a:off x="45640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54022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>
            <a:off x="6088063" y="29270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59356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6773863" y="26984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7307263" y="26984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201863" y="29270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1295400" y="26222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V="1">
            <a:off x="5651500" y="32318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5651500" y="33080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40274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4117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6783388" y="26190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3611563" y="3333452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26590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3448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31924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40306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47164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45640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54022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>
            <a:off x="6088063" y="42224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>
            <a:off x="59356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3" name="Rectangle 49"/>
          <p:cNvSpPr>
            <a:spLocks noChangeArrowheads="1"/>
          </p:cNvSpPr>
          <p:nvPr/>
        </p:nvSpPr>
        <p:spPr bwMode="auto">
          <a:xfrm>
            <a:off x="6773863" y="39938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74" name="Line 50"/>
          <p:cNvSpPr>
            <a:spLocks noChangeShapeType="1"/>
          </p:cNvSpPr>
          <p:nvPr/>
        </p:nvSpPr>
        <p:spPr bwMode="auto">
          <a:xfrm>
            <a:off x="7307263" y="39938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5" name="Line 51"/>
          <p:cNvSpPr>
            <a:spLocks noChangeShapeType="1"/>
          </p:cNvSpPr>
          <p:nvPr/>
        </p:nvSpPr>
        <p:spPr bwMode="auto">
          <a:xfrm>
            <a:off x="2201863" y="42224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6" name="Text Box 52"/>
          <p:cNvSpPr txBox="1">
            <a:spLocks noChangeArrowheads="1"/>
          </p:cNvSpPr>
          <p:nvPr/>
        </p:nvSpPr>
        <p:spPr bwMode="auto">
          <a:xfrm>
            <a:off x="1295400" y="39176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7" name="Line 53"/>
          <p:cNvSpPr>
            <a:spLocks noChangeShapeType="1"/>
          </p:cNvSpPr>
          <p:nvPr/>
        </p:nvSpPr>
        <p:spPr bwMode="auto">
          <a:xfrm flipV="1">
            <a:off x="7023100" y="45272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8" name="Text Box 54"/>
          <p:cNvSpPr txBox="1">
            <a:spLocks noChangeArrowheads="1"/>
          </p:cNvSpPr>
          <p:nvPr/>
        </p:nvSpPr>
        <p:spPr bwMode="auto">
          <a:xfrm>
            <a:off x="7023100" y="46034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40274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54117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1" name="Text Box 57"/>
          <p:cNvSpPr txBox="1">
            <a:spLocks noChangeArrowheads="1"/>
          </p:cNvSpPr>
          <p:nvPr/>
        </p:nvSpPr>
        <p:spPr bwMode="auto">
          <a:xfrm>
            <a:off x="6783388" y="39144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2" name="Text Box 58"/>
          <p:cNvSpPr txBox="1">
            <a:spLocks noChangeArrowheads="1"/>
          </p:cNvSpPr>
          <p:nvPr/>
        </p:nvSpPr>
        <p:spPr bwMode="auto">
          <a:xfrm>
            <a:off x="4973638" y="4654252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83" name="Rectangle 59"/>
          <p:cNvSpPr>
            <a:spLocks noChangeArrowheads="1"/>
          </p:cNvSpPr>
          <p:nvPr/>
        </p:nvSpPr>
        <p:spPr bwMode="auto">
          <a:xfrm>
            <a:off x="26590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33448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31924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6" name="Rectangle 62"/>
          <p:cNvSpPr>
            <a:spLocks noChangeArrowheads="1"/>
          </p:cNvSpPr>
          <p:nvPr/>
        </p:nvSpPr>
        <p:spPr bwMode="auto">
          <a:xfrm>
            <a:off x="40306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47164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45640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9" name="Rectangle 65"/>
          <p:cNvSpPr>
            <a:spLocks noChangeArrowheads="1"/>
          </p:cNvSpPr>
          <p:nvPr/>
        </p:nvSpPr>
        <p:spPr bwMode="auto">
          <a:xfrm>
            <a:off x="54022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6088063" y="551785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59356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2" name="Rectangle 68"/>
          <p:cNvSpPr>
            <a:spLocks noChangeArrowheads="1"/>
          </p:cNvSpPr>
          <p:nvPr/>
        </p:nvSpPr>
        <p:spPr bwMode="auto">
          <a:xfrm>
            <a:off x="6773863" y="528925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>
            <a:off x="7307263" y="528925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2201863" y="551785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5" name="Text Box 71"/>
          <p:cNvSpPr txBox="1">
            <a:spLocks noChangeArrowheads="1"/>
          </p:cNvSpPr>
          <p:nvPr/>
        </p:nvSpPr>
        <p:spPr bwMode="auto">
          <a:xfrm>
            <a:off x="1295400" y="5213052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 flipV="1">
            <a:off x="7896225" y="582265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97" name="Text Box 73"/>
          <p:cNvSpPr txBox="1">
            <a:spLocks noChangeArrowheads="1"/>
          </p:cNvSpPr>
          <p:nvPr/>
        </p:nvSpPr>
        <p:spPr bwMode="auto">
          <a:xfrm>
            <a:off x="7896225" y="5898852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8" name="Text Box 74"/>
          <p:cNvSpPr txBox="1">
            <a:spLocks noChangeArrowheads="1"/>
          </p:cNvSpPr>
          <p:nvPr/>
        </p:nvSpPr>
        <p:spPr bwMode="auto">
          <a:xfrm>
            <a:off x="40274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99" name="Text Box 75"/>
          <p:cNvSpPr txBox="1">
            <a:spLocks noChangeArrowheads="1"/>
          </p:cNvSpPr>
          <p:nvPr/>
        </p:nvSpPr>
        <p:spPr bwMode="auto">
          <a:xfrm>
            <a:off x="54117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0" name="Text Box 76"/>
          <p:cNvSpPr txBox="1">
            <a:spLocks noChangeArrowheads="1"/>
          </p:cNvSpPr>
          <p:nvPr/>
        </p:nvSpPr>
        <p:spPr bwMode="auto">
          <a:xfrm>
            <a:off x="6783388" y="5209877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1" name="Text Box 77"/>
          <p:cNvSpPr txBox="1">
            <a:spLocks noChangeArrowheads="1"/>
          </p:cNvSpPr>
          <p:nvPr/>
        </p:nvSpPr>
        <p:spPr bwMode="auto">
          <a:xfrm>
            <a:off x="6340475" y="6011564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902" name="Oval 4"/>
          <p:cNvSpPr>
            <a:spLocks noChangeArrowheads="1"/>
          </p:cNvSpPr>
          <p:nvPr/>
        </p:nvSpPr>
        <p:spPr bwMode="auto">
          <a:xfrm>
            <a:off x="7435850" y="476672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790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" name="Rectangle 3"/>
          <p:cNvSpPr>
            <a:spLocks noGrp="1" noChangeArrowheads="1"/>
          </p:cNvSpPr>
          <p:nvPr>
            <p:ph type="title"/>
          </p:nvPr>
        </p:nvSpPr>
        <p:spPr>
          <a:xfrm>
            <a:off x="231775" y="-14288"/>
            <a:ext cx="8229600" cy="968376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80963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58813" y="1490663"/>
            <a:ext cx="8229600" cy="49625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3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8856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3025"/>
            <a:ext cx="8229600" cy="835025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517650"/>
            <a:ext cx="8229600" cy="4935538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List&lt;T&gt;::Locate ( int i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&lt; 0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i &lt; 0) return NULL;		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i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&lt;T&gt; *current = first;  int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i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 </a:t>
            </a:r>
            <a:r>
              <a:rPr lang="zh-CN" altLang="en-US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7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9880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8255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77963"/>
            <a:ext cx="8447087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Insert (int i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 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current == NULL) return false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newNode = 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new  LinkNode&lt;T&gt;(x);	 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newNode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			  </a:t>
            </a:r>
            <a:r>
              <a:rPr lang="en-US" altLang="zh-CN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1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0904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5062538" y="36290"/>
            <a:ext cx="4081462" cy="1160462"/>
          </a:xfrm>
          <a:prstGeom prst="wedgeRectCallout">
            <a:avLst>
              <a:gd name="adj1" fmla="val -54426"/>
              <a:gd name="adj2" fmla="val 10873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 smtClean="0"/>
              <a:t>作业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：</a:t>
            </a:r>
            <a:r>
              <a:rPr lang="zh-CN" altLang="en-US" sz="1600" dirty="0"/>
              <a:t>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4625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900113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47800"/>
            <a:ext cx="8229600" cy="497522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List&lt;T&gt;::Remove (int i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current = Locate(i</a:t>
            </a:r>
            <a:r>
              <a:rPr lang="en-US" altLang="zh-CN" sz="2900" smtClean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&lt;T&gt; *del =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	x = del</a:t>
            </a:r>
            <a:r>
              <a:rPr lang="en-US" altLang="zh-CN" sz="2900" smtClean="0">
                <a:latin typeface="楷体_GB2312" pitchFamily="49" charset="-122"/>
              </a:rPr>
              <a:t>-&gt;</a:t>
            </a: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;	delete 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9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5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4703763" y="6350"/>
            <a:ext cx="4391025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 smtClean="0"/>
              <a:t>作业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：</a:t>
            </a:r>
            <a:r>
              <a:rPr lang="zh-CN" altLang="en-US" sz="2000" dirty="0"/>
              <a:t>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238" y="57150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b="1" smtClean="0"/>
              <a:t>数据结构课程结构导图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35113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4802188" y="1555750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616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086100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4953000" cy="8382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95400"/>
            <a:ext cx="7543800" cy="3886200"/>
          </a:xfrm>
        </p:spPr>
        <p:txBody>
          <a:bodyPr/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读入结束符为止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1066800" y="4256088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6410" y="4179118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矩形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5134114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95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295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887413"/>
            <a:ext cx="8604250" cy="597058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inputFront (T endTag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//endTag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LinkNode&lt;T&gt; *newNode;  T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makeEmpty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val != endTag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 = new LinkNode&lt;T&gt;(val);</a:t>
            </a:r>
            <a:r>
              <a:rPr lang="en-US" altLang="zh-CN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lang="en-US" altLang="zh-CN" sz="260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newNode==NULL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cerr&lt;&lt;“</a:t>
            </a: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60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newNode-&gt;link = first-&gt;link;	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</a:t>
            </a: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	cin &gt;&gt; val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473200"/>
            <a:ext cx="7915275" cy="41148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</a:t>
            </a: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插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30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1063625" y="394970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0" y="98425"/>
            <a:ext cx="495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</a:t>
            </a:r>
            <a:r>
              <a:rPr kumimoji="0"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法建立单链表</a:t>
            </a:r>
            <a:endParaRPr kumimoji="0"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3249" y="3851414"/>
            <a:ext cx="638315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矩形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90843" y="4903298"/>
            <a:ext cx="638315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矩形 3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16974" y="4837973"/>
            <a:ext cx="638315" cy="707886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0" name="矩形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5092" y="3835691"/>
            <a:ext cx="638315" cy="707886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5001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5005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099425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8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8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0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91513" cy="5059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solidFill>
                  <a:srgbClr val="0000CC"/>
                </a:solidFill>
                <a:latin typeface="+mn-ea"/>
                <a:cs typeface="+mn-cs"/>
              </a:rPr>
              <a:t>缺点</a:t>
            </a:r>
            <a:r>
              <a:rPr lang="zh-CN" altLang="en-US" sz="2800" dirty="0" smtClean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1</a:t>
            </a:r>
            <a:r>
              <a:rPr lang="zh-CN" altLang="en-US" sz="2800" dirty="0" smtClean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  （</a:t>
            </a:r>
            <a:r>
              <a:rPr lang="en-US" altLang="zh-CN" sz="2800" dirty="0" smtClean="0">
                <a:latin typeface="+mn-ea"/>
                <a:cs typeface="+mn-cs"/>
              </a:rPr>
              <a:t>2</a:t>
            </a:r>
            <a:r>
              <a:rPr lang="zh-CN" altLang="en-US" sz="2800" dirty="0" smtClean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 smtClean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7435850" y="490538"/>
            <a:ext cx="287338" cy="287337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4" name="Oval 7"/>
          <p:cNvSpPr>
            <a:spLocks noChangeArrowheads="1"/>
          </p:cNvSpPr>
          <p:nvPr/>
        </p:nvSpPr>
        <p:spPr bwMode="auto">
          <a:xfrm>
            <a:off x="7926388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5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64008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7048" name="文本框 1"/>
          <p:cNvSpPr txBox="1">
            <a:spLocks noChangeArrowheads="1"/>
          </p:cNvSpPr>
          <p:nvPr/>
        </p:nvSpPr>
        <p:spPr bwMode="auto">
          <a:xfrm>
            <a:off x="0" y="333375"/>
            <a:ext cx="48593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优缺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3113" y="1433513"/>
            <a:ext cx="8382000" cy="5410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33CC"/>
                </a:solidFill>
                <a:latin typeface="楷体_GB2312" pitchFamily="49" charset="-122"/>
                <a:cs typeface="+mn-cs"/>
              </a:rPr>
              <a:t> </a:t>
            </a: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循环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双向链表</a:t>
            </a: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latin typeface="+mn-ea"/>
                <a:cs typeface="+mn-cs"/>
              </a:rPr>
              <a:t>静态链表</a:t>
            </a:r>
          </a:p>
        </p:txBody>
      </p:sp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0" y="260350"/>
            <a:ext cx="5364163" cy="674688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5867400" cy="771525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8600"/>
            <a:ext cx="8001000" cy="4953000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smtClean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</a:pPr>
            <a:r>
              <a:rPr lang="zh-CN" altLang="en-US" sz="3000" smtClean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46163"/>
            <a:ext cx="7772400" cy="29718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表头结点的循环链表</a:t>
            </a:r>
            <a:r>
              <a:rPr lang="zh-CN" altLang="en-US" sz="3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673100" y="1927225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011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1920875" y="4106863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1900238" y="5399088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5829300"/>
            <a:ext cx="17145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0163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750" y="166688"/>
            <a:ext cx="7793038" cy="779462"/>
          </a:xfrm>
        </p:spPr>
        <p:txBody>
          <a:bodyPr/>
          <a:lstStyle/>
          <a:p>
            <a:pPr>
              <a:defRPr/>
            </a:pPr>
            <a:r>
              <a:rPr lang="zh-CN" altLang="en-US" sz="3600" dirty="0" smtClean="0"/>
              <a:t>如何判断单链表中有环？</a:t>
            </a:r>
            <a:endParaRPr lang="zh-CN" altLang="en-US" sz="3600" dirty="0"/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468313" y="1052513"/>
            <a:ext cx="8229600" cy="4681537"/>
          </a:xfrm>
        </p:spPr>
        <p:txBody>
          <a:bodyPr/>
          <a:lstStyle/>
          <a:p>
            <a:r>
              <a:rPr lang="zh-CN" altLang="en-US" dirty="0" smtClean="0"/>
              <a:t>快慢指正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1042988" y="1628775"/>
            <a:ext cx="6481762" cy="4452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bool IsExitsLoop(slist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slist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2450" y="1363663"/>
            <a:ext cx="8229600" cy="4813300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truct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 data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link = next; }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d,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next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{ data = d;  link = nex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281606" name="Rectangle 6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20737"/>
          </a:xfrm>
        </p:spPr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chemeClr val="tx2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</a:p>
        </p:txBody>
      </p:sp>
      <p:sp>
        <p:nvSpPr>
          <p:cNvPr id="9216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216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zh-CN" altLang="en-US" smtClean="0"/>
              <a:t>什么是线性表？</a:t>
            </a:r>
            <a:endParaRPr lang="en-US" altLang="zh-CN" smtClean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7075488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 smtClean="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 smtClean="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614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8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81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333500" y="1924050"/>
            <a:ext cx="7448550" cy="2779713"/>
            <a:chOff x="843" y="1363"/>
            <a:chExt cx="4692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7" name="文档" r:id="rId5" imgW="7172325" imgH="2209800" progId="Word.Document.8">
                    <p:embed/>
                  </p:oleObj>
                </mc:Choice>
                <mc:Fallback>
                  <p:oleObj name="文档" r:id="rId5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486" y="1363"/>
              <a:ext cx="1049" cy="354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400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-4763" y="3235325"/>
            <a:ext cx="9147176" cy="3351213"/>
            <a:chOff x="0" y="2189"/>
            <a:chExt cx="5762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0" y="2830"/>
              <a:ext cx="5762" cy="387"/>
              <a:chOff x="0" y="2830"/>
              <a:chExt cx="5762" cy="387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0" y="2849"/>
                <a:ext cx="803" cy="336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991" y="2881"/>
                <a:ext cx="1031" cy="336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731" y="2830"/>
                <a:ext cx="1031" cy="336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8" name="文档" r:id="rId7" imgW="4881880" imgH="1752600" progId="Word.Document.8">
                      <p:embed/>
                    </p:oleObj>
                  </mc:Choice>
                  <mc:Fallback>
                    <p:oleObj name="文档" r:id="rId7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9" name="文档" r:id="rId9" imgW="2387600" imgH="1783080" progId="Word.Document.8">
                      <p:embed/>
                    </p:oleObj>
                  </mc:Choice>
                  <mc:Fallback>
                    <p:oleObj name="文档" r:id="rId9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0" name="文档" r:id="rId11" imgW="2621280" imgH="1397000" progId="Word.Document.8">
                      <p:embed/>
                    </p:oleObj>
                  </mc:Choice>
                  <mc:Fallback>
                    <p:oleObj name="文档" r:id="rId11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621" y="2189"/>
                <a:ext cx="821" cy="354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400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4419600" y="1057275"/>
            <a:ext cx="2943225" cy="927100"/>
            <a:chOff x="3072" y="1201"/>
            <a:chExt cx="1854" cy="58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455" y="1201"/>
              <a:ext cx="1471" cy="58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601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229600" cy="56054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   </a:t>
            </a:r>
            <a:r>
              <a:rPr lang="en-US" altLang="zh-CN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CircList : public LinearList&lt;T&gt;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nkNode&lt;T&gt; *first, *last;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头指针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CircList(const T&amp; x)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CircList&lt;T&gt;&amp; L);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制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～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st();	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析构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Length() const;		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链表长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ol IsEmpty() { return first-&gt;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LinkNode&lt;T&gt; *getHead() con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表头结点地址</a:t>
            </a:r>
          </a:p>
        </p:txBody>
      </p:sp>
      <p:sp>
        <p:nvSpPr>
          <p:cNvPr id="931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31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229600" cy="5522913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Head ( CircLinkNode&lt;T&gt; *p 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头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Search ( T x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ircLinkNode&lt;T&gt; *Locate ( int i );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位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 *getData ( int i );	           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取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setData ( int i, T&amp; x );		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修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T&amp; x 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);	                    </a:t>
            </a:r>
            <a:r>
              <a:rPr lang="en-US" altLang="zh-CN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循环链表与单链表的操作实现，最主要的不同就是扫描到链尾，遇到的不是</a:t>
            </a:r>
            <a:r>
              <a:rPr lang="en-US" altLang="zh-CN" sz="2800" smtClean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2800" smtClean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  <p:sp>
        <p:nvSpPr>
          <p:cNvPr id="9421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421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6083300" y="5303838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55563" y="195263"/>
            <a:ext cx="44354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609600" y="545782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542925" y="163830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34" y="1494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568325" y="3670300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523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524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1747838" y="1943100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1778000" y="398621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33337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循环链表的搜索算法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622300" y="1365250"/>
            <a:ext cx="82296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800" b="0" dirty="0" err="1" smtClean="0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800" b="0" i="1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>
              <a:lnSpc>
                <a:spcPct val="105000"/>
              </a:lnSpc>
              <a:defRPr/>
            </a:pPr>
            <a:r>
              <a:rPr lang="zh-CN" altLang="en-US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800" b="0" dirty="0" smtClean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800" b="0" dirty="0" smtClean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800" b="0" dirty="0" smtClean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data !</a:t>
            </a:r>
            <a:r>
              <a:rPr lang="en-US" altLang="zh-CN" sz="2800" b="0" i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800" b="0" dirty="0" smtClean="0">
                <a:latin typeface="Times New Roman" panose="02020603050405020304" pitchFamily="18" charset="0"/>
              </a:rPr>
              <a:t> x )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800" b="0" dirty="0" smtClean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800" b="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lang="en-US" altLang="zh-CN" sz="2800" b="0" dirty="0" smtClean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76200" y="179388"/>
            <a:ext cx="777240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尾指针的循环链表</a:t>
            </a:r>
          </a:p>
        </p:txBody>
      </p:sp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1447800" y="148590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736600" y="2974975"/>
            <a:ext cx="77533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300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300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972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72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63" y="188913"/>
            <a:ext cx="6858000" cy="7366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2563" cy="4953000"/>
          </a:xfrm>
        </p:spPr>
        <p:txBody>
          <a:bodyPr/>
          <a:lstStyle/>
          <a:p>
            <a:pPr marL="609600" indent="-609600">
              <a:lnSpc>
                <a:spcPct val="105000"/>
              </a:lnSpc>
              <a:buClr>
                <a:srgbClr val="800080"/>
              </a:buClr>
              <a:buSzPct val="55000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</a:t>
            </a:r>
            <a:r>
              <a:rPr lang="zh-CN" altLang="en-US" sz="2400" dirty="0" smtClean="0">
                <a:ea typeface="仿宋_GB2312" pitchFamily="49" charset="-122"/>
                <a:cs typeface="+mn-cs"/>
              </a:rPr>
              <a:t>。</a:t>
            </a:r>
            <a:endParaRPr lang="en-US" altLang="zh-CN" sz="2400" dirty="0" smtClean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797425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831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7463" y="41275"/>
            <a:ext cx="8229601" cy="91440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求解</a:t>
            </a:r>
            <a:r>
              <a:rPr kumimoji="1" lang="en-US" altLang="zh-CN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Josephus</a:t>
            </a:r>
            <a:r>
              <a:rPr kumimoji="1" lang="zh-CN" altLang="en-US" sz="32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问题的算法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312863"/>
            <a:ext cx="8229600" cy="4935537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&lt;iostream.h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#include “CircList.h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Josephus(CircList&lt;T&gt;&amp; Js, int n, int m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nkNode&lt;T&gt; *p = Js.Locate(1)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                         *pre = Js.Locate(n)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j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 i = 0; i &lt; n-1; i++ ) {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( j = 1; j &lt; m; j++) 	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1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人</a:t>
            </a:r>
            <a:endParaRPr lang="zh-CN" altLang="en-US" sz="280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{ pre = p;  p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出列的人是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&lt;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&lt;&lt; endl; </a:t>
            </a:r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3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4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 = p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  delete p;     	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 = pr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ink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void main() {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rcList&lt;int&gt; cli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int i, n m;	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out &lt;&lt; “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输入游戏者人数和报数间隔</a:t>
            </a:r>
            <a:r>
              <a:rPr lang="en-US" altLang="zh-CN" sz="280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”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cin &gt;&gt; n &gt;&gt; m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or (i = 1; i &lt;= n; i++ ) clist.insert(i,i);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约瑟夫环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Josephus(clist, n, m);                 </a:t>
            </a:r>
            <a:r>
              <a:rPr lang="en-US" altLang="zh-CN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8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决约瑟夫问题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</a:p>
        </p:txBody>
      </p:sp>
      <p:sp>
        <p:nvSpPr>
          <p:cNvPr id="10035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035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188913"/>
            <a:ext cx="7696200" cy="685800"/>
          </a:xfrm>
        </p:spPr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链表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485900"/>
            <a:ext cx="8066087" cy="4953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中找直接前驱和直接后继时间复杂度</a:t>
            </a:r>
            <a:r>
              <a:rPr lang="en-US" altLang="zh-CN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通常采用带表头结点的循环链表形式。</a:t>
            </a: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1981200" y="3352800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3657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36576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52578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52578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05000" y="4049713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2349500" y="3352800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        data        rLink</a:t>
            </a:r>
            <a:endParaRPr lang="en-US" altLang="zh-CN" sz="2800" i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1387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8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89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0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1391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5795963" y="66675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15875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3087688"/>
            <a:ext cx="8229600" cy="1219200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指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lLink-&gt;rLink == p-&gt;rLink-&gt;lLink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343275" y="2298700"/>
            <a:ext cx="424497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16764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2057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25146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2057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25146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37338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41148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45720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41148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45720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5791200" y="5145088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61722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6629400" y="51450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61722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6629400" y="49926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29718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9144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50292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7086600" y="52212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1042988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3203575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5249863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7086600" y="5449888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19050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428625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6019800" y="5678488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1371600" y="5937250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5619750" y="5937250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4114800" y="593725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5543550" y="4413250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2286000" y="4413250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3" name="Rectangle 37" descr="羊皮纸"/>
          <p:cNvSpPr>
            <a:spLocks noChangeArrowheads="1"/>
          </p:cNvSpPr>
          <p:nvPr/>
        </p:nvSpPr>
        <p:spPr bwMode="auto">
          <a:xfrm>
            <a:off x="15240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1752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5" name="Line 39"/>
          <p:cNvSpPr>
            <a:spLocks noChangeShapeType="1"/>
          </p:cNvSpPr>
          <p:nvPr/>
        </p:nvSpPr>
        <p:spPr bwMode="auto">
          <a:xfrm>
            <a:off x="22098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6" name="Line 40"/>
          <p:cNvSpPr>
            <a:spLocks noChangeShapeType="1"/>
          </p:cNvSpPr>
          <p:nvPr/>
        </p:nvSpPr>
        <p:spPr bwMode="auto">
          <a:xfrm flipV="1">
            <a:off x="1752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7" name="Line 41"/>
          <p:cNvSpPr>
            <a:spLocks noChangeShapeType="1"/>
          </p:cNvSpPr>
          <p:nvPr/>
        </p:nvSpPr>
        <p:spPr bwMode="auto">
          <a:xfrm flipV="1">
            <a:off x="22098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8" name="Rectangle 42" descr="羊皮纸"/>
          <p:cNvSpPr>
            <a:spLocks noChangeArrowheads="1"/>
          </p:cNvSpPr>
          <p:nvPr/>
        </p:nvSpPr>
        <p:spPr bwMode="auto">
          <a:xfrm>
            <a:off x="2819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9" name="Line 43"/>
          <p:cNvSpPr>
            <a:spLocks noChangeShapeType="1"/>
          </p:cNvSpPr>
          <p:nvPr/>
        </p:nvSpPr>
        <p:spPr bwMode="auto">
          <a:xfrm>
            <a:off x="3048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0" name="Line 44"/>
          <p:cNvSpPr>
            <a:spLocks noChangeShapeType="1"/>
          </p:cNvSpPr>
          <p:nvPr/>
        </p:nvSpPr>
        <p:spPr bwMode="auto">
          <a:xfrm>
            <a:off x="3505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1" name="Line 45"/>
          <p:cNvSpPr>
            <a:spLocks noChangeShapeType="1"/>
          </p:cNvSpPr>
          <p:nvPr/>
        </p:nvSpPr>
        <p:spPr bwMode="auto">
          <a:xfrm flipV="1">
            <a:off x="3048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2" name="Line 46"/>
          <p:cNvSpPr>
            <a:spLocks noChangeShapeType="1"/>
          </p:cNvSpPr>
          <p:nvPr/>
        </p:nvSpPr>
        <p:spPr bwMode="auto">
          <a:xfrm flipV="1">
            <a:off x="3505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3" name="Rectangle 47" descr="羊皮纸"/>
          <p:cNvSpPr>
            <a:spLocks noChangeArrowheads="1"/>
          </p:cNvSpPr>
          <p:nvPr/>
        </p:nvSpPr>
        <p:spPr bwMode="auto">
          <a:xfrm>
            <a:off x="44958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4" name="Line 48"/>
          <p:cNvSpPr>
            <a:spLocks noChangeShapeType="1"/>
          </p:cNvSpPr>
          <p:nvPr/>
        </p:nvSpPr>
        <p:spPr bwMode="auto">
          <a:xfrm>
            <a:off x="47244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51816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 flipV="1">
            <a:off x="47244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 flipV="1">
            <a:off x="51816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8" name="Rectangle 52" descr="羊皮纸"/>
          <p:cNvSpPr>
            <a:spLocks noChangeArrowheads="1"/>
          </p:cNvSpPr>
          <p:nvPr/>
        </p:nvSpPr>
        <p:spPr bwMode="auto">
          <a:xfrm>
            <a:off x="7010400" y="1487488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49" name="Line 53"/>
          <p:cNvSpPr>
            <a:spLocks noChangeShapeType="1"/>
          </p:cNvSpPr>
          <p:nvPr/>
        </p:nvSpPr>
        <p:spPr bwMode="auto">
          <a:xfrm>
            <a:off x="72390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0" name="Line 54"/>
          <p:cNvSpPr>
            <a:spLocks noChangeShapeType="1"/>
          </p:cNvSpPr>
          <p:nvPr/>
        </p:nvSpPr>
        <p:spPr bwMode="auto">
          <a:xfrm>
            <a:off x="7696200" y="14874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1" name="Line 55"/>
          <p:cNvSpPr>
            <a:spLocks noChangeShapeType="1"/>
          </p:cNvSpPr>
          <p:nvPr/>
        </p:nvSpPr>
        <p:spPr bwMode="auto">
          <a:xfrm flipV="1">
            <a:off x="72390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2" name="Line 56"/>
          <p:cNvSpPr>
            <a:spLocks noChangeShapeType="1"/>
          </p:cNvSpPr>
          <p:nvPr/>
        </p:nvSpPr>
        <p:spPr bwMode="auto">
          <a:xfrm flipV="1">
            <a:off x="7696200" y="133508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3" name="Line 57"/>
          <p:cNvSpPr>
            <a:spLocks noChangeShapeType="1"/>
          </p:cNvSpPr>
          <p:nvPr/>
        </p:nvSpPr>
        <p:spPr bwMode="auto">
          <a:xfrm>
            <a:off x="1219200" y="17160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4" name="Line 58"/>
          <p:cNvSpPr>
            <a:spLocks noChangeShapeType="1"/>
          </p:cNvSpPr>
          <p:nvPr/>
        </p:nvSpPr>
        <p:spPr bwMode="auto">
          <a:xfrm>
            <a:off x="25146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5" name="Line 59"/>
          <p:cNvSpPr>
            <a:spLocks noChangeShapeType="1"/>
          </p:cNvSpPr>
          <p:nvPr/>
        </p:nvSpPr>
        <p:spPr bwMode="auto">
          <a:xfrm>
            <a:off x="3810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6" name="Line 60"/>
          <p:cNvSpPr>
            <a:spLocks noChangeShapeType="1"/>
          </p:cNvSpPr>
          <p:nvPr/>
        </p:nvSpPr>
        <p:spPr bwMode="auto">
          <a:xfrm>
            <a:off x="4191000" y="16398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7" name="Line 61"/>
          <p:cNvSpPr>
            <a:spLocks noChangeShapeType="1"/>
          </p:cNvSpPr>
          <p:nvPr/>
        </p:nvSpPr>
        <p:spPr bwMode="auto">
          <a:xfrm>
            <a:off x="54864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8" name="Line 62"/>
          <p:cNvSpPr>
            <a:spLocks noChangeShapeType="1"/>
          </p:cNvSpPr>
          <p:nvPr/>
        </p:nvSpPr>
        <p:spPr bwMode="auto">
          <a:xfrm>
            <a:off x="6553200" y="171608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59" name="Line 63"/>
          <p:cNvSpPr>
            <a:spLocks noChangeShapeType="1"/>
          </p:cNvSpPr>
          <p:nvPr/>
        </p:nvSpPr>
        <p:spPr bwMode="auto">
          <a:xfrm>
            <a:off x="67056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0" name="Line 64"/>
          <p:cNvSpPr>
            <a:spLocks noChangeShapeType="1"/>
          </p:cNvSpPr>
          <p:nvPr/>
        </p:nvSpPr>
        <p:spPr bwMode="auto">
          <a:xfrm>
            <a:off x="1295400" y="15636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2" name="Line 66"/>
          <p:cNvSpPr>
            <a:spLocks noChangeShapeType="1"/>
          </p:cNvSpPr>
          <p:nvPr/>
        </p:nvSpPr>
        <p:spPr bwMode="auto">
          <a:xfrm>
            <a:off x="800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3" name="Line 67"/>
          <p:cNvSpPr>
            <a:spLocks noChangeShapeType="1"/>
          </p:cNvSpPr>
          <p:nvPr/>
        </p:nvSpPr>
        <p:spPr bwMode="auto">
          <a:xfrm>
            <a:off x="4191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4" name="Line 68"/>
          <p:cNvSpPr>
            <a:spLocks noChangeShapeType="1"/>
          </p:cNvSpPr>
          <p:nvPr/>
        </p:nvSpPr>
        <p:spPr bwMode="auto">
          <a:xfrm>
            <a:off x="38100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5" name="Line 69"/>
          <p:cNvSpPr>
            <a:spLocks noChangeShapeType="1"/>
          </p:cNvSpPr>
          <p:nvPr/>
        </p:nvSpPr>
        <p:spPr bwMode="auto">
          <a:xfrm>
            <a:off x="2514600" y="17922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6" name="Line 70"/>
          <p:cNvSpPr>
            <a:spLocks noChangeShapeType="1"/>
          </p:cNvSpPr>
          <p:nvPr/>
        </p:nvSpPr>
        <p:spPr bwMode="auto">
          <a:xfrm flipH="1">
            <a:off x="1295400" y="1868488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7" name="Line 71"/>
          <p:cNvSpPr>
            <a:spLocks noChangeShapeType="1"/>
          </p:cNvSpPr>
          <p:nvPr/>
        </p:nvSpPr>
        <p:spPr bwMode="auto">
          <a:xfrm>
            <a:off x="12954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8" name="Line 72"/>
          <p:cNvSpPr>
            <a:spLocks noChangeShapeType="1"/>
          </p:cNvSpPr>
          <p:nvPr/>
        </p:nvSpPr>
        <p:spPr bwMode="auto">
          <a:xfrm>
            <a:off x="1295400" y="21732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69" name="Line 73"/>
          <p:cNvSpPr>
            <a:spLocks noChangeShapeType="1"/>
          </p:cNvSpPr>
          <p:nvPr/>
        </p:nvSpPr>
        <p:spPr bwMode="auto">
          <a:xfrm>
            <a:off x="57912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0" name="Line 74"/>
          <p:cNvSpPr>
            <a:spLocks noChangeShapeType="1"/>
          </p:cNvSpPr>
          <p:nvPr/>
        </p:nvSpPr>
        <p:spPr bwMode="auto">
          <a:xfrm>
            <a:off x="12954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1" name="Line 75"/>
          <p:cNvSpPr>
            <a:spLocks noChangeShapeType="1"/>
          </p:cNvSpPr>
          <p:nvPr/>
        </p:nvSpPr>
        <p:spPr bwMode="auto">
          <a:xfrm>
            <a:off x="1295400" y="1182688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2" name="Line 76"/>
          <p:cNvSpPr>
            <a:spLocks noChangeShapeType="1"/>
          </p:cNvSpPr>
          <p:nvPr/>
        </p:nvSpPr>
        <p:spPr bwMode="auto">
          <a:xfrm>
            <a:off x="57912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3" name="Line 77"/>
          <p:cNvSpPr>
            <a:spLocks noChangeShapeType="1"/>
          </p:cNvSpPr>
          <p:nvPr/>
        </p:nvSpPr>
        <p:spPr bwMode="auto">
          <a:xfrm flipH="1">
            <a:off x="54864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4" name="Line 78"/>
          <p:cNvSpPr>
            <a:spLocks noChangeShapeType="1"/>
          </p:cNvSpPr>
          <p:nvPr/>
        </p:nvSpPr>
        <p:spPr bwMode="auto">
          <a:xfrm>
            <a:off x="67056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5" name="Line 79"/>
          <p:cNvSpPr>
            <a:spLocks noChangeShapeType="1"/>
          </p:cNvSpPr>
          <p:nvPr/>
        </p:nvSpPr>
        <p:spPr bwMode="auto">
          <a:xfrm>
            <a:off x="8305800" y="11826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6" name="Line 80"/>
          <p:cNvSpPr>
            <a:spLocks noChangeShapeType="1"/>
          </p:cNvSpPr>
          <p:nvPr/>
        </p:nvSpPr>
        <p:spPr bwMode="auto">
          <a:xfrm flipH="1">
            <a:off x="8001000" y="15636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7" name="Line 81"/>
          <p:cNvSpPr>
            <a:spLocks noChangeShapeType="1"/>
          </p:cNvSpPr>
          <p:nvPr/>
        </p:nvSpPr>
        <p:spPr bwMode="auto">
          <a:xfrm>
            <a:off x="6705600" y="11826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8" name="Line 82"/>
          <p:cNvSpPr>
            <a:spLocks noChangeShapeType="1"/>
          </p:cNvSpPr>
          <p:nvPr/>
        </p:nvSpPr>
        <p:spPr bwMode="auto">
          <a:xfrm>
            <a:off x="6705600" y="1868488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79" name="Line 83"/>
          <p:cNvSpPr>
            <a:spLocks noChangeShapeType="1"/>
          </p:cNvSpPr>
          <p:nvPr/>
        </p:nvSpPr>
        <p:spPr bwMode="auto">
          <a:xfrm>
            <a:off x="6705600" y="2173288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0" name="Line 84"/>
          <p:cNvSpPr>
            <a:spLocks noChangeShapeType="1"/>
          </p:cNvSpPr>
          <p:nvPr/>
        </p:nvSpPr>
        <p:spPr bwMode="auto">
          <a:xfrm>
            <a:off x="8305800" y="1792288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1" name="Line 85"/>
          <p:cNvSpPr>
            <a:spLocks noChangeShapeType="1"/>
          </p:cNvSpPr>
          <p:nvPr/>
        </p:nvSpPr>
        <p:spPr bwMode="auto">
          <a:xfrm flipH="1">
            <a:off x="6705600" y="1868488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2" name="Text Box 86"/>
          <p:cNvSpPr txBox="1">
            <a:spLocks noChangeArrowheads="1"/>
          </p:cNvSpPr>
          <p:nvPr/>
        </p:nvSpPr>
        <p:spPr bwMode="auto">
          <a:xfrm>
            <a:off x="457200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83" name="Text Box 87"/>
          <p:cNvSpPr txBox="1">
            <a:spLocks noChangeArrowheads="1"/>
          </p:cNvSpPr>
          <p:nvPr/>
        </p:nvSpPr>
        <p:spPr bwMode="auto">
          <a:xfrm>
            <a:off x="5813425" y="1411288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48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8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039813"/>
            <a:ext cx="8640762" cy="513873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，线性表是最常用而且是最简单的一种</a:t>
            </a:r>
            <a:r>
              <a:rPr lang="zh-CN" altLang="en-US" dirty="0" smtClean="0">
                <a:cs typeface="+mn-cs"/>
              </a:rPr>
              <a:t>数据结构</a:t>
            </a: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14350" y="5140325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080808"/>
                </a:solidFill>
              </a:rPr>
              <a:t>定义</a:t>
            </a:r>
            <a:r>
              <a:rPr lang="en-US" altLang="zh-CN" dirty="0" smtClean="0">
                <a:solidFill>
                  <a:srgbClr val="080808"/>
                </a:solidFill>
              </a:rPr>
              <a:t>1</a:t>
            </a:r>
            <a:r>
              <a:rPr lang="zh-CN" altLang="en-US" dirty="0" smtClean="0">
                <a:solidFill>
                  <a:srgbClr val="080808"/>
                </a:solidFill>
              </a:rPr>
              <a:t>：线性表</a:t>
            </a:r>
            <a:r>
              <a:rPr lang="zh-CN" altLang="en-US" dirty="0">
                <a:solidFill>
                  <a:srgbClr val="080808"/>
                </a:solidFill>
              </a:rPr>
              <a:t>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</a:t>
            </a:r>
            <a:r>
              <a:rPr lang="zh-CN" altLang="en-US" dirty="0" smtClean="0">
                <a:solidFill>
                  <a:srgbClr val="080808"/>
                </a:solidFill>
              </a:rPr>
              <a:t>。</a:t>
            </a:r>
            <a:endParaRPr lang="en-US" altLang="zh-CN" dirty="0" smtClean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835650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8229600" cy="766762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类的定义</a:t>
            </a:r>
          </a:p>
        </p:txBody>
      </p:sp>
      <p:sp>
        <p:nvSpPr>
          <p:cNvPr id="1034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90563" y="1239838"/>
            <a:ext cx="8453437" cy="53260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数据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驱、后继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 )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value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 = NULL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r = NULL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{ data = value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l;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r; }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103428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29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0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1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3432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lass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		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表类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public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( T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	     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irst = new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uniqueVa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</a:t>
            </a:r>
            <a:r>
              <a:rPr lang="en-US" altLang="zh-CN" sz="2800" dirty="0" smtClean="0">
                <a:latin typeface="楷体_GB2312" pitchFamily="49" charset="-122"/>
              </a:rPr>
              <a:t>-&g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= firs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~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8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g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)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{ return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void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setHead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(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) { first =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pt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&gt; *Search 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d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链表中按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寻找等于给定值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结点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d=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</p:txBody>
      </p:sp>
      <p:sp>
        <p:nvSpPr>
          <p:cNvPr id="10445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445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8229600" cy="5326063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Locate ( int i, int d );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链表中定位序号为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(≥0)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d=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前驱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nsert ( int i, const T&amp; x, int d 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插入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=0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d≠0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后继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Remove ( int i, T&amp; x, int d )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IsEmpty() { return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= first; 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判双链表空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DblNode&lt;T&gt; *first</a:t>
            </a: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；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表头指针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;</a:t>
            </a:r>
          </a:p>
        </p:txBody>
      </p:sp>
      <p:sp>
        <p:nvSpPr>
          <p:cNvPr id="10547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547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212725" y="207963"/>
            <a:ext cx="59610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搜索算法</a:t>
            </a:r>
          </a:p>
        </p:txBody>
      </p:sp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619125" y="1676400"/>
            <a:ext cx="7327900" cy="4276725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6500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1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2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3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33375"/>
            <a:ext cx="8229600" cy="563563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搜索算法</a:t>
            </a:r>
          </a:p>
        </p:txBody>
      </p:sp>
      <p:sp>
        <p:nvSpPr>
          <p:cNvPr id="10752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893175" cy="5151438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DblList&lt;T&gt;::Search (const T&amp; x, int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结点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(d == 0)?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firs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800" smtClean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&amp;&amp;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    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: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current;	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	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07524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5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6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7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66675" y="233363"/>
            <a:ext cx="71802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算法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非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1282700" y="434975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newNode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sz="30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479425" y="129540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54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55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8" name="爆炸形 1 107"/>
          <p:cNvSpPr/>
          <p:nvPr/>
        </p:nvSpPr>
        <p:spPr>
          <a:xfrm>
            <a:off x="7117355" y="781050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</a:t>
            </a:r>
            <a:r>
              <a:rPr lang="zh-CN" altLang="en-US" sz="2400" dirty="0" smtClean="0"/>
              <a:t>插</a:t>
            </a:r>
            <a:endParaRPr lang="zh-CN" altLang="en-US" sz="2400" dirty="0"/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53878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7734300" y="472514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9512" y="2776538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716" y="300513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5209190" y="3795712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5274535" y="3789040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4" grpId="0"/>
      <p:bldP spid="7" grpId="0" animBg="1"/>
      <p:bldP spid="119" grpId="0" animBg="1"/>
      <p:bldP spid="12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84138" y="209550"/>
            <a:ext cx="66468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插入算法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空表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)</a:t>
            </a:r>
          </a:p>
        </p:txBody>
      </p:sp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2416175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3025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2644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3025775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2644775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2209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1958975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3352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3657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2209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2187575" y="22860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2187575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2187575" y="1295400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2187575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3657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3352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65532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7162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6781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71628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67818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51054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48768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7543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8486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51054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5105400" y="2286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51054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5105400" y="12954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51054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8486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543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4114800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28194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482600" y="2441575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2170113" y="2468563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69342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6799263" y="2455863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6731000" y="16144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11652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5715000" y="2124075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5065713" y="2459038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1087438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09621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2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3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4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9625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229600" cy="806450"/>
          </a:xfrm>
        </p:spPr>
        <p:txBody>
          <a:bodyPr/>
          <a:lstStyle/>
          <a:p>
            <a:pPr>
              <a:defRPr/>
            </a:pPr>
            <a:r>
              <a:rPr kumimoji="1"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向循环链表的插入算法</a:t>
            </a:r>
          </a:p>
        </p:txBody>
      </p:sp>
      <p:sp>
        <p:nvSpPr>
          <p:cNvPr id="1105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252538"/>
            <a:ext cx="8675687" cy="4881562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bool DblList&lt;T&gt;::Insert ( int i, const T&amp; x, int d 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建立一个包含有值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新结点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并将其按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指定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向插入到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之后。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current = Locate(i, d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	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示方向查找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if ( current == NULL ) return false;   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DblNode&lt;T&gt; *newNode = new DblNode&lt;T&gt;(x)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 if (d == 0) {	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//</a:t>
            </a:r>
            <a:r>
              <a:rPr lang="zh-CN" altLang="en-US" sz="240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驱方向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左侧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		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; 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4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800" smtClean="0">
                <a:latin typeface="楷体_GB2312" pitchFamily="49" charset="-122"/>
              </a:rPr>
              <a:t>-&gt;</a:t>
            </a:r>
            <a:r>
              <a:rPr lang="en-US" altLang="zh-CN" sz="28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</a:t>
            </a:r>
          </a:p>
        </p:txBody>
      </p:sp>
      <p:sp>
        <p:nvSpPr>
          <p:cNvPr id="110596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7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8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125538"/>
            <a:ext cx="8585200" cy="5876925"/>
          </a:xfrm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}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     else {		    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后继方向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在第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后面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;  </a:t>
            </a:r>
            <a:r>
              <a:rPr lang="en-US" altLang="zh-CN" sz="2600" smtClean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 = newNode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newNode; 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入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     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600" smtClean="0">
                <a:latin typeface="楷体_GB2312" pitchFamily="49" charset="-122"/>
              </a:rPr>
              <a:t>-&gt;</a:t>
            </a: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lLink = curren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}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	return true; 	</a:t>
            </a:r>
            <a:r>
              <a:rPr lang="en-US" altLang="zh-CN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//</a:t>
            </a:r>
            <a:r>
              <a:rPr lang="zh-CN" altLang="en-US" sz="260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600" smtClean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111619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0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1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2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1623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54025" y="2343150"/>
            <a:ext cx="1412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58738" y="239713"/>
            <a:ext cx="59610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j-cs"/>
              </a:rPr>
              <a:t>双向循环链表的删除算法</a:t>
            </a: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6764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9050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286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905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2860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905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8956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505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124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5052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1242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4114800" y="1600200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724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343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7244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334000" y="16002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943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562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943600" y="144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5626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5908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8100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50292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447800" y="16764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5908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1219200" y="1828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8100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0292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6248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553200" y="1905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447800" y="19812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447800" y="22860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447800" y="1981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447800" y="1295400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4478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553200" y="1295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6248400" y="1676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479425" y="15240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6764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286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905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2860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9050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8956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505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3124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5052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3124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4114800" y="3352800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724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343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724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343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5908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8100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447800" y="34290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5908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1219200" y="35814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8100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5029200" y="36576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334000" y="36576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447800" y="3733800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447800" y="40386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447800" y="37338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447800" y="3048000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4478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334000" y="3048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429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479425" y="3276600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6699250" y="1474788"/>
            <a:ext cx="13731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smtClean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30734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2926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511800" y="1600200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608513" y="2346325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30734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292600" y="3367088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525963" y="4068763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495800" y="3886200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914400" y="4648200"/>
            <a:ext cx="713581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 = current</a:t>
            </a:r>
            <a:r>
              <a:rPr lang="en-US" altLang="zh-CN" b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3000" b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25" name="Oval 4"/>
          <p:cNvSpPr>
            <a:spLocks noChangeArrowheads="1"/>
          </p:cNvSpPr>
          <p:nvPr/>
        </p:nvSpPr>
        <p:spPr bwMode="auto">
          <a:xfrm>
            <a:off x="7931150" y="469900"/>
            <a:ext cx="287338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6" name="Oval 7"/>
          <p:cNvSpPr>
            <a:spLocks noChangeArrowheads="1"/>
          </p:cNvSpPr>
          <p:nvPr/>
        </p:nvSpPr>
        <p:spPr bwMode="auto">
          <a:xfrm>
            <a:off x="6388100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7" name="Oval 8"/>
          <p:cNvSpPr>
            <a:spLocks noChangeArrowheads="1"/>
          </p:cNvSpPr>
          <p:nvPr/>
        </p:nvSpPr>
        <p:spPr bwMode="auto">
          <a:xfrm>
            <a:off x="8461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8" name="Oval 7"/>
          <p:cNvSpPr>
            <a:spLocks noChangeArrowheads="1"/>
          </p:cNvSpPr>
          <p:nvPr/>
        </p:nvSpPr>
        <p:spPr bwMode="auto">
          <a:xfrm>
            <a:off x="68992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12729" name="Oval 8"/>
          <p:cNvSpPr>
            <a:spLocks noChangeArrowheads="1"/>
          </p:cNvSpPr>
          <p:nvPr/>
        </p:nvSpPr>
        <p:spPr bwMode="auto">
          <a:xfrm>
            <a:off x="7446963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 bwMode="auto">
        <a:solidFill>
          <a:schemeClr val="tx2">
            <a:lumMod val="20000"/>
            <a:lumOff val="80000"/>
          </a:schemeClr>
        </a:solidFill>
        <a:ln w="9525">
          <a:noFill/>
          <a:miter lim="800000"/>
          <a:headEnd/>
          <a:tailEnd/>
        </a:ln>
        <a:effectLst/>
      </a:spPr>
      <a:bodyPr>
        <a:spAutoFit/>
      </a:bodyPr>
      <a:lstStyle>
        <a:defPPr>
          <a:lnSpc>
            <a:spcPct val="130000"/>
          </a:lnSpc>
          <a:buClr>
            <a:schemeClr val="tx2"/>
          </a:buClr>
          <a:buFont typeface="Wingdings" pitchFamily="2" charset="2"/>
          <a:buChar char="u"/>
          <a:defRPr sz="2800" b="1" dirty="0">
            <a:effectLst>
              <a:outerShdw blurRad="38100" dist="38100" dir="2700000" algn="tl">
                <a:srgbClr val="FFFFFF"/>
              </a:outerShdw>
            </a:effectLst>
            <a:latin typeface="Times New Roman" pitchFamily="18" charset="0"/>
            <a:ea typeface="楷体_GB2312" pitchFamily="49" charset="-122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>
          <a:noFill/>
        </a:ln>
        <a:effectLst/>
        <a:extLst/>
      </a:spPr>
      <a:bodyPr vert="horz" wrap="square" lIns="36000" tIns="0" rIns="36000" bIns="0" numCol="1" rtlCol="0" anchor="b" anchorCtr="0" compatLnSpc="1">
        <a:prstTxWarp prst="textNoShape">
          <a:avLst/>
        </a:prstTxWarp>
      </a:bodyPr>
      <a:lstStyle>
        <a:defPPr algn="ctr">
          <a:defRPr sz="1600" b="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 dirty="0"/>
        </a:defPPr>
      </a:lstStyle>
    </a:tx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仿宋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ln/>
        <a:ex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8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27</TotalTime>
  <Words>6767</Words>
  <Application>Microsoft Office PowerPoint</Application>
  <PresentationFormat>全屏显示(4:3)</PresentationFormat>
  <Paragraphs>1789</Paragraphs>
  <Slides>1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1</vt:i4>
      </vt:variant>
    </vt:vector>
  </HeadingPairs>
  <TitlesOfParts>
    <vt:vector size="163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Blends</vt:lpstr>
      <vt:lpstr>自定义设计方案</vt:lpstr>
      <vt:lpstr>1_Blends</vt:lpstr>
      <vt:lpstr>2_Blends</vt:lpstr>
      <vt:lpstr>1_自定义设计方案</vt:lpstr>
      <vt:lpstr>文档</vt:lpstr>
      <vt:lpstr>公式</vt:lpstr>
      <vt:lpstr>Equation</vt:lpstr>
      <vt:lpstr>       数 据 结 构</vt:lpstr>
      <vt:lpstr>第一章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PowerPoint 演示文稿</vt:lpstr>
      <vt:lpstr>PowerPoint 演示文稿</vt:lpstr>
      <vt:lpstr>可插入位置：</vt:lpstr>
      <vt:lpstr>表项的插入算法</vt:lpstr>
      <vt:lpstr>插入算法的性能分析</vt:lpstr>
      <vt:lpstr>PowerPoint 演示文稿</vt:lpstr>
      <vt:lpstr>PowerPoint 演示文稿</vt:lpstr>
      <vt:lpstr>删除算法的性能分析</vt:lpstr>
      <vt:lpstr>PowerPoint 演示文稿</vt:lpstr>
      <vt:lpstr>PowerPoint 演示文稿</vt:lpstr>
      <vt:lpstr>顺序表的优缺点</vt:lpstr>
      <vt:lpstr>PowerPoint 演示文稿</vt:lpstr>
      <vt:lpstr>为什么需要链表？</vt:lpstr>
      <vt:lpstr>PowerPoint 演示文稿</vt:lpstr>
      <vt:lpstr>PowerPoint 演示文稿</vt:lpstr>
      <vt:lpstr>单链表中的几个概念</vt:lpstr>
      <vt:lpstr>带头结点单链表 vs 不带头结点单链表</vt:lpstr>
      <vt:lpstr>不带头结点单链表的结构定义</vt:lpstr>
      <vt:lpstr>单链表的类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带头结点的单链表中的插入与删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带表头结点的单链表</vt:lpstr>
      <vt:lpstr>PowerPoint 演示文稿</vt:lpstr>
      <vt:lpstr>PowerPoint 演示文稿</vt:lpstr>
      <vt:lpstr> 用模板定义的带头结点的单链表类</vt:lpstr>
      <vt:lpstr>PowerPoint 演示文稿</vt:lpstr>
      <vt:lpstr>PowerPoint 演示文稿</vt:lpstr>
      <vt:lpstr>链表置空算法（保留表头结点）</vt:lpstr>
      <vt:lpstr>求单链表的长度的算法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PowerPoint 演示文稿</vt:lpstr>
      <vt:lpstr>PowerPoint 演示文稿</vt:lpstr>
      <vt:lpstr>PowerPoint 演示文稿</vt:lpstr>
      <vt:lpstr>PowerPoint 演示文稿</vt:lpstr>
      <vt:lpstr>2.4 线性链表的其他变形</vt:lpstr>
      <vt:lpstr>循环链表 (Circular List)</vt:lpstr>
      <vt:lpstr>PowerPoint 演示文稿</vt:lpstr>
      <vt:lpstr>如何判断单链表中有环？</vt:lpstr>
      <vt:lpstr>循环链表类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循环链表求解约瑟夫问题</vt:lpstr>
      <vt:lpstr>求解Josephus问题的算法 </vt:lpstr>
      <vt:lpstr>PowerPoint 演示文稿</vt:lpstr>
      <vt:lpstr>双向链表(Doubly Linked List)</vt:lpstr>
      <vt:lpstr>PowerPoint 演示文稿</vt:lpstr>
      <vt:lpstr>双向循环链表类的定义</vt:lpstr>
      <vt:lpstr>PowerPoint 演示文稿</vt:lpstr>
      <vt:lpstr>PowerPoint 演示文稿</vt:lpstr>
      <vt:lpstr>PowerPoint 演示文稿</vt:lpstr>
      <vt:lpstr>双向循环链表的搜索算法</vt:lpstr>
      <vt:lpstr>PowerPoint 演示文稿</vt:lpstr>
      <vt:lpstr>PowerPoint 演示文稿</vt:lpstr>
      <vt:lpstr>双向循环链表的插入算法</vt:lpstr>
      <vt:lpstr>PowerPoint 演示文稿</vt:lpstr>
      <vt:lpstr>PowerPoint 演示文稿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PowerPoint 演示文稿</vt:lpstr>
      <vt:lpstr>PowerPoint 演示文稿</vt:lpstr>
      <vt:lpstr>PowerPoint 演示文稿</vt:lpstr>
      <vt:lpstr>PowerPoint 演示文稿</vt:lpstr>
      <vt:lpstr>多项式的链表存储表示</vt:lpstr>
      <vt:lpstr>多项式的链表结构</vt:lpstr>
      <vt:lpstr>多项式(polynomial)类的链表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多项式的相加算法</vt:lpstr>
      <vt:lpstr>PowerPoint 演示文稿</vt:lpstr>
      <vt:lpstr>PowerPoint 演示文稿</vt:lpstr>
      <vt:lpstr>PowerPoint 演示文稿</vt:lpstr>
      <vt:lpstr>多项式链表的相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19年9.30前完成）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259</cp:revision>
  <dcterms:created xsi:type="dcterms:W3CDTF">2004-02-17T03:02:14Z</dcterms:created>
  <dcterms:modified xsi:type="dcterms:W3CDTF">2019-09-11T02:10:00Z</dcterms:modified>
</cp:coreProperties>
</file>